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646" r:id="rId2"/>
    <p:sldId id="698" r:id="rId3"/>
    <p:sldId id="699" r:id="rId4"/>
    <p:sldId id="700" r:id="rId5"/>
    <p:sldId id="705" r:id="rId6"/>
    <p:sldId id="706" r:id="rId7"/>
    <p:sldId id="702" r:id="rId8"/>
    <p:sldId id="501" r:id="rId9"/>
    <p:sldId id="690" r:id="rId10"/>
    <p:sldId id="586" r:id="rId11"/>
    <p:sldId id="588" r:id="rId12"/>
    <p:sldId id="514" r:id="rId13"/>
    <p:sldId id="691" r:id="rId14"/>
    <p:sldId id="692" r:id="rId15"/>
    <p:sldId id="573" r:id="rId16"/>
    <p:sldId id="622" r:id="rId17"/>
    <p:sldId id="676" r:id="rId18"/>
    <p:sldId id="707" r:id="rId19"/>
    <p:sldId id="675" r:id="rId20"/>
    <p:sldId id="677" r:id="rId21"/>
    <p:sldId id="678" r:id="rId22"/>
    <p:sldId id="679" r:id="rId23"/>
    <p:sldId id="680" r:id="rId24"/>
    <p:sldId id="681" r:id="rId25"/>
    <p:sldId id="682" r:id="rId26"/>
    <p:sldId id="683" r:id="rId27"/>
    <p:sldId id="684" r:id="rId28"/>
    <p:sldId id="685" r:id="rId29"/>
    <p:sldId id="686" r:id="rId30"/>
    <p:sldId id="708" r:id="rId31"/>
  </p:sldIdLst>
  <p:sldSz cx="9144000" cy="6858000" type="screen4x3"/>
  <p:notesSz cx="6797675" cy="9926638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851520"/>
    <a:srgbClr val="431684"/>
    <a:srgbClr val="146016"/>
    <a:srgbClr val="0033CC"/>
    <a:srgbClr val="003399"/>
    <a:srgbClr val="510BB9"/>
    <a:srgbClr val="4926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1860" autoAdjust="0"/>
  </p:normalViewPr>
  <p:slideViewPr>
    <p:cSldViewPr>
      <p:cViewPr varScale="1">
        <p:scale>
          <a:sx n="64" d="100"/>
          <a:sy n="64" d="100"/>
        </p:scale>
        <p:origin x="1185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2368"/>
    </p:cViewPr>
  </p:sorterViewPr>
  <p:notesViewPr>
    <p:cSldViewPr>
      <p:cViewPr varScale="1">
        <p:scale>
          <a:sx n="37" d="100"/>
          <a:sy n="37" d="100"/>
        </p:scale>
        <p:origin x="-2360" y="-6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15028069407991"/>
          <c:y val="4.3650793650793669E-2"/>
          <c:w val="0.82402960046660856"/>
          <c:h val="0.877063754127508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Experimental</c:v>
                </c:pt>
              </c:strCache>
            </c:strRef>
          </c:tx>
          <c:spPr>
            <a:ln w="19050" cap="rnd">
              <a:solidFill>
                <a:schemeClr val="accent1">
                  <a:alpha val="0"/>
                </a:schemeClr>
              </a:solidFill>
              <a:round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</c:numCache>
            </c:numRef>
          </c:xVal>
          <c:yVal>
            <c:numRef>
              <c:f>Лист1!$B$2:$B$18</c:f>
              <c:numCache>
                <c:formatCode>General</c:formatCode>
                <c:ptCount val="17"/>
                <c:pt idx="1">
                  <c:v>150</c:v>
                </c:pt>
                <c:pt idx="3">
                  <c:v>200</c:v>
                </c:pt>
                <c:pt idx="5">
                  <c:v>250</c:v>
                </c:pt>
                <c:pt idx="7">
                  <c:v>225</c:v>
                </c:pt>
                <c:pt idx="9">
                  <c:v>175</c:v>
                </c:pt>
                <c:pt idx="11">
                  <c:v>215</c:v>
                </c:pt>
                <c:pt idx="13">
                  <c:v>200</c:v>
                </c:pt>
                <c:pt idx="15">
                  <c:v>10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E00-40CE-86BE-A71DC13F783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Theoretical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accent1">
                    <a:alpha val="0"/>
                  </a:schemeClr>
                </a:solidFill>
              </a:ln>
              <a:effectLst/>
            </c:spPr>
          </c:marker>
          <c:xVal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</c:numCache>
            </c:numRef>
          </c:xVal>
          <c:yVal>
            <c:numRef>
              <c:f>Лист1!$C$2:$C$18</c:f>
              <c:numCache>
                <c:formatCode>General</c:formatCode>
                <c:ptCount val="17"/>
                <c:pt idx="0">
                  <c:v>103.63800000000001</c:v>
                </c:pt>
                <c:pt idx="1">
                  <c:v>128.74989724593414</c:v>
                </c:pt>
                <c:pt idx="2">
                  <c:v>189.37531492958595</c:v>
                </c:pt>
                <c:pt idx="3">
                  <c:v>250.00054813093956</c:v>
                </c:pt>
                <c:pt idx="4">
                  <c:v>275.11199999768621</c:v>
                </c:pt>
                <c:pt idx="5">
                  <c:v>249.99965737392029</c:v>
                </c:pt>
                <c:pt idx="6">
                  <c:v>189.37405521124208</c:v>
                </c:pt>
                <c:pt idx="7">
                  <c:v>128.74900649545873</c:v>
                </c:pt>
                <c:pt idx="8">
                  <c:v>103.63800000925438</c:v>
                </c:pt>
                <c:pt idx="9">
                  <c:v>128.7507880094972</c:v>
                </c:pt>
                <c:pt idx="10">
                  <c:v>189.37657464792966</c:v>
                </c:pt>
                <c:pt idx="11">
                  <c:v>250.00143887487101</c:v>
                </c:pt>
                <c:pt idx="12">
                  <c:v>275.11199997917748</c:v>
                </c:pt>
                <c:pt idx="13">
                  <c:v>249.99876660381344</c:v>
                </c:pt>
                <c:pt idx="14">
                  <c:v>189.37279549289858</c:v>
                </c:pt>
                <c:pt idx="15">
                  <c:v>128.74811575807118</c:v>
                </c:pt>
                <c:pt idx="16">
                  <c:v>103.638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E00-40CE-86BE-A71DC13F78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032072"/>
        <c:axId val="412032856"/>
      </c:scatterChart>
      <c:valAx>
        <c:axId val="412032072"/>
        <c:scaling>
          <c:orientation val="minMax"/>
          <c:max val="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</a:rPr>
                  <a:t>Distance to centre in mm</a:t>
                </a:r>
                <a:endParaRPr lang="ru-RU" sz="100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2032856"/>
        <c:crosses val="autoZero"/>
        <c:crossBetween val="midCat"/>
      </c:valAx>
      <c:valAx>
        <c:axId val="412032856"/>
        <c:scaling>
          <c:orientation val="minMax"/>
          <c:max val="600"/>
          <c:min val="-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</a:rPr>
                  <a:t>Longitudinal residual stress in MPa</a:t>
                </a:r>
                <a:endParaRPr lang="ru-RU" sz="100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20320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1849398275085621"/>
          <c:y val="4.7655013228130511E-2"/>
          <c:w val="0.25480614976147309"/>
          <c:h val="0.2437016509137640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15028069407991"/>
          <c:y val="4.3650793650793669E-2"/>
          <c:w val="0.82402960046660856"/>
          <c:h val="0.877063754127508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Experimental</c:v>
                </c:pt>
              </c:strCache>
            </c:strRef>
          </c:tx>
          <c:spPr>
            <a:ln w="19050" cap="rnd">
              <a:solidFill>
                <a:schemeClr val="accent1">
                  <a:alpha val="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</c:numCache>
            </c:numRef>
          </c:xVal>
          <c:yVal>
            <c:numRef>
              <c:f>Лист1!$B$2:$B$18</c:f>
              <c:numCache>
                <c:formatCode>General</c:formatCode>
                <c:ptCount val="17"/>
                <c:pt idx="1">
                  <c:v>0</c:v>
                </c:pt>
                <c:pt idx="3">
                  <c:v>70</c:v>
                </c:pt>
                <c:pt idx="5">
                  <c:v>50</c:v>
                </c:pt>
                <c:pt idx="7">
                  <c:v>-30</c:v>
                </c:pt>
                <c:pt idx="9">
                  <c:v>-80</c:v>
                </c:pt>
                <c:pt idx="11">
                  <c:v>70</c:v>
                </c:pt>
                <c:pt idx="13">
                  <c:v>60</c:v>
                </c:pt>
                <c:pt idx="15">
                  <c:v>-2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2AA-4D99-9288-4DE4E4AF7D1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Theoretical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accent1">
                    <a:alpha val="0"/>
                  </a:schemeClr>
                </a:solidFill>
              </a:ln>
              <a:effectLst/>
            </c:spPr>
          </c:marker>
          <c:xVal>
            <c:numRef>
              <c:f>Лист1!$A$2:$A$18</c:f>
              <c:numCache>
                <c:formatCode>General</c:formatCode>
                <c:ptCount val="17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17.5</c:v>
                </c:pt>
                <c:pt idx="8">
                  <c:v>20</c:v>
                </c:pt>
                <c:pt idx="9">
                  <c:v>22.5</c:v>
                </c:pt>
                <c:pt idx="10">
                  <c:v>25</c:v>
                </c:pt>
                <c:pt idx="11">
                  <c:v>27.5</c:v>
                </c:pt>
                <c:pt idx="12">
                  <c:v>30</c:v>
                </c:pt>
                <c:pt idx="13">
                  <c:v>32.5</c:v>
                </c:pt>
                <c:pt idx="14">
                  <c:v>35</c:v>
                </c:pt>
                <c:pt idx="15">
                  <c:v>37.5</c:v>
                </c:pt>
              </c:numCache>
            </c:numRef>
          </c:xVal>
          <c:yVal>
            <c:numRef>
              <c:f>Лист1!$C$2:$C$18</c:f>
              <c:numCache>
                <c:formatCode>General</c:formatCode>
                <c:ptCount val="17"/>
                <c:pt idx="0">
                  <c:v>-70</c:v>
                </c:pt>
                <c:pt idx="1">
                  <c:v>-45.103966013455086</c:v>
                </c:pt>
                <c:pt idx="2">
                  <c:v>15.000312222433783</c:v>
                </c:pt>
                <c:pt idx="3">
                  <c:v>75.104407561844454</c:v>
                </c:pt>
                <c:pt idx="4">
                  <c:v>99.999999997706297</c:v>
                </c:pt>
                <c:pt idx="5">
                  <c:v>75.103524461821905</c:v>
                </c:pt>
                <c:pt idx="6">
                  <c:v>14.999063332698682</c:v>
                </c:pt>
                <c:pt idx="7">
                  <c:v>-45.104849106990024</c:v>
                </c:pt>
                <c:pt idx="8">
                  <c:v>-69.999999990825174</c:v>
                </c:pt>
                <c:pt idx="9">
                  <c:v>-45.103082906944962</c:v>
                </c:pt>
                <c:pt idx="10">
                  <c:v>15.001561112168853</c:v>
                </c:pt>
                <c:pt idx="11">
                  <c:v>75.105290648891781</c:v>
                </c:pt>
                <c:pt idx="12">
                  <c:v>99.999999979356616</c:v>
                </c:pt>
                <c:pt idx="13">
                  <c:v>75.102641348824164</c:v>
                </c:pt>
                <c:pt idx="14">
                  <c:v>14.997814442963763</c:v>
                </c:pt>
                <c:pt idx="15">
                  <c:v>-45.10573218754966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2AA-4D99-9288-4DE4E4AF7D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033640"/>
        <c:axId val="125785952"/>
      </c:scatterChart>
      <c:valAx>
        <c:axId val="412033640"/>
        <c:scaling>
          <c:orientation val="minMax"/>
          <c:max val="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</a:rPr>
                  <a:t>Distance to centre in mm</a:t>
                </a:r>
                <a:endParaRPr lang="ru-RU" sz="100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5785952"/>
        <c:crosses val="autoZero"/>
        <c:crossBetween val="midCat"/>
      </c:valAx>
      <c:valAx>
        <c:axId val="125785952"/>
        <c:scaling>
          <c:orientation val="minMax"/>
          <c:max val="600"/>
          <c:min val="-6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</a:rPr>
                  <a:t>Transverse residual stress in MPa</a:t>
                </a:r>
                <a:endParaRPr lang="ru-RU" sz="100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20336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0886574074074051"/>
          <c:y val="0.11606540638823855"/>
          <c:w val="0.27307870370370385"/>
          <c:h val="0.143404663046949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59.wmf"/><Relationship Id="rId6" Type="http://schemas.openxmlformats.org/officeDocument/2006/relationships/image" Target="../media/image69.wmf"/><Relationship Id="rId5" Type="http://schemas.openxmlformats.org/officeDocument/2006/relationships/image" Target="../media/image63.wmf"/><Relationship Id="rId4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5" tIns="45747" rIns="91495" bIns="457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5" tIns="45747" rIns="91495" bIns="457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5" tIns="45747" rIns="91495" bIns="457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5" tIns="45747" rIns="91495" bIns="4574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5" tIns="45747" rIns="91495" bIns="457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E6B799A-BC6B-4B7D-A8D6-4B7DBD8F459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2209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19E0BC-67E3-46FB-B027-EDE85EB82902}" type="slidenum">
              <a:rPr lang="ru-RU" altLang="ru-RU"/>
              <a:pPr eaLnBrk="1" hangingPunct="1"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2026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19E0BC-67E3-46FB-B027-EDE85EB82902}" type="slidenum">
              <a:rPr lang="ru-RU" altLang="ru-RU"/>
              <a:pPr eaLnBrk="1" hangingPunct="1"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3783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93D984-1D30-4169-8AFA-FA07268CBA8F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1204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Israel ['</a:t>
            </a:r>
            <a:r>
              <a:rPr lang="en-US" dirty="0" err="1" smtClean="0"/>
              <a:t>ɪzrɪəl</a:t>
            </a:r>
            <a:r>
              <a:rPr lang="en-US" dirty="0" smtClean="0"/>
              <a:t> ],</a:t>
            </a:r>
            <a:endParaRPr lang="ru-RU" dirty="0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9529DF9-8692-40A9-BF38-C9F70860EEA2}" type="slidenum">
              <a:rPr lang="ru-RU" smtClean="0">
                <a:latin typeface="Arial" pitchFamily="34" charset="0"/>
              </a:rPr>
              <a:pPr/>
              <a:t>12</a:t>
            </a:fld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637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raquelure</a:t>
            </a:r>
            <a:r>
              <a:rPr lang="en-US" dirty="0" smtClean="0"/>
              <a:t> [ˈ</a:t>
            </a:r>
            <a:r>
              <a:rPr lang="en-US" dirty="0" err="1" smtClean="0"/>
              <a:t>krakljʊə</a:t>
            </a:r>
            <a:r>
              <a:rPr lang="en-US" dirty="0" smtClean="0"/>
              <a:t>, </a:t>
            </a:r>
            <a:r>
              <a:rPr lang="en-US" dirty="0" err="1" smtClean="0"/>
              <a:t>krakˈljʊə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6B799A-BC6B-4B7D-A8D6-4B7DBD8F459C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9701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6B799A-BC6B-4B7D-A8D6-4B7DBD8F459C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6321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7F63B-E0E9-4441-B0C2-C2E33FD3CE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35222-4078-43E8-9043-869F39DB9C3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E46B3-BB39-4772-B352-6BBB6587C1C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16FA8-D9FB-47DE-A191-D8108E8FBC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8671D-4D16-4256-AB7A-BBB7E43097F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1DF00-954D-4A2F-89B0-8C869F40014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EB77C-A23C-45CC-A9B8-0AEE2E917D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44F79FE-0DC8-4F33-9595-94920BC7908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1146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CAF92-A90C-4FB9-A017-2EC4F6DBC03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321E4-E412-48CB-A677-AA2E9BD59E2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B8487-3FEF-448E-81E0-DE719F1D920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16002-F4F4-4950-BBBC-49FBC0881DE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BA11A-D2F9-4C56-B351-123BD44264E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3FB67-32BB-4555-B265-DE90396B889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0006B-03D6-481C-B53E-CE9B9868A6B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94F8F-2E6B-457E-9DD2-EE0E96608A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19850"/>
            <a:ext cx="246856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51A4F27-74B7-4667-9361-F253F5FD0F4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5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4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1.jpg"/><Relationship Id="rId5" Type="http://schemas.openxmlformats.org/officeDocument/2006/relationships/image" Target="../media/image50.png"/><Relationship Id="rId4" Type="http://schemas.openxmlformats.org/officeDocument/2006/relationships/image" Target="../media/image49.jp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6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81.png"/><Relationship Id="rId4" Type="http://schemas.openxmlformats.org/officeDocument/2006/relationships/image" Target="../media/image77.wmf"/><Relationship Id="rId9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100.emf"/><Relationship Id="rId7" Type="http://schemas.openxmlformats.org/officeDocument/2006/relationships/image" Target="../media/image97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96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6.emf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png"/><Relationship Id="rId5" Type="http://schemas.openxmlformats.org/officeDocument/2006/relationships/image" Target="../media/image108.emf"/><Relationship Id="rId10" Type="http://schemas.openxmlformats.org/officeDocument/2006/relationships/image" Target="../media/image105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4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12.wmf"/><Relationship Id="rId4" Type="http://schemas.openxmlformats.org/officeDocument/2006/relationships/image" Target="../media/image115.jpeg"/><Relationship Id="rId9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65.bin"/><Relationship Id="rId18" Type="http://schemas.openxmlformats.org/officeDocument/2006/relationships/chart" Target="../charts/chart2.xml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25.wmf"/><Relationship Id="rId17" Type="http://schemas.openxmlformats.org/officeDocument/2006/relationships/chart" Target="../charts/chart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g"/><Relationship Id="rId5" Type="http://schemas.openxmlformats.org/officeDocument/2006/relationships/image" Target="../media/image22.jpeg"/><Relationship Id="rId4" Type="http://schemas.openxmlformats.org/officeDocument/2006/relationships/image" Target="../media/image2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73408" y="33017"/>
            <a:ext cx="7078502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solidFill>
                  <a:srgbClr val="000099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Построение неевклидовых моделей</a:t>
            </a:r>
            <a:r>
              <a:rPr lang="en-US" sz="2400" b="1" dirty="0" smtClean="0">
                <a:solidFill>
                  <a:srgbClr val="000099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solidFill>
                  <a:srgbClr val="000099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сплошной </a:t>
            </a:r>
            <a:r>
              <a:rPr lang="ru-RU" sz="2400" b="1" dirty="0">
                <a:solidFill>
                  <a:srgbClr val="000099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среды</a:t>
            </a:r>
            <a:endParaRPr lang="ru-RU" sz="2400" b="1" dirty="0">
              <a:solidFill>
                <a:srgbClr val="000099"/>
              </a:solidFill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39531" y="5433233"/>
            <a:ext cx="2088232" cy="65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buFontTx/>
              <a:buNone/>
            </a:pPr>
            <a:r>
              <a:rPr lang="ru-RU" altLang="ru-RU" sz="2000" b="1" kern="0" dirty="0" smtClean="0">
                <a:solidFill>
                  <a:srgbClr val="851520"/>
                </a:solidFill>
              </a:rPr>
              <a:t>Михаил </a:t>
            </a:r>
            <a:r>
              <a:rPr lang="ru-RU" altLang="ru-RU" sz="2000" b="1" kern="0" dirty="0" err="1" smtClean="0">
                <a:solidFill>
                  <a:srgbClr val="851520"/>
                </a:solidFill>
              </a:rPr>
              <a:t>Гузев</a:t>
            </a:r>
            <a:endParaRPr lang="ru-RU" altLang="ru-RU" sz="2000" b="1" kern="0" dirty="0" smtClean="0">
              <a:solidFill>
                <a:srgbClr val="85152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491880" y="5759189"/>
            <a:ext cx="53216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lang="ru-RU" altLang="ru-RU" sz="1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прикладной математики</a:t>
            </a:r>
          </a:p>
          <a:p>
            <a:pPr algn="r" eaLnBrk="1" hangingPunct="1"/>
            <a:r>
              <a:rPr lang="ru-RU" altLang="ru-RU" sz="1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льневосточное отделение Российской академии </a:t>
            </a:r>
            <a:r>
              <a:rPr lang="ru-RU" altLang="ru-RU" sz="16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к</a:t>
            </a:r>
            <a:endParaRPr lang="en-US" altLang="ru-RU" sz="16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ru-RU" altLang="ru-RU" sz="1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altLang="ru-RU" sz="16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Владивосток</a:t>
            </a:r>
            <a:endParaRPr lang="ru-RU" altLang="ru-RU" sz="16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24744"/>
            <a:ext cx="7426134" cy="417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0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41" y="711441"/>
            <a:ext cx="7312104" cy="5216440"/>
          </a:xfrm>
          <a:prstGeom prst="rect">
            <a:avLst/>
          </a:prstGeom>
        </p:spPr>
      </p:pic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539552" y="185704"/>
            <a:ext cx="7992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евклидовость</a:t>
            </a:r>
            <a:r>
              <a:rPr lang="ru-RU" sz="2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искусственном воздействии </a:t>
            </a:r>
            <a:endParaRPr lang="ru-RU" sz="24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5877272"/>
            <a:ext cx="86044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002060"/>
                </a:solidFill>
              </a:rPr>
              <a:t>Изначально лист баклажана плоский, используется гормон для роста  вблизи краев</a:t>
            </a:r>
            <a:r>
              <a:rPr lang="ru-RU" dirty="0">
                <a:solidFill>
                  <a:srgbClr val="002060"/>
                </a:solidFill>
              </a:rPr>
              <a:t>. </a:t>
            </a:r>
            <a:r>
              <a:rPr lang="ru-RU" dirty="0" smtClean="0">
                <a:solidFill>
                  <a:srgbClr val="002060"/>
                </a:solidFill>
              </a:rPr>
              <a:t>Волны развились после </a:t>
            </a:r>
            <a:r>
              <a:rPr lang="ru-RU" dirty="0">
                <a:solidFill>
                  <a:srgbClr val="002060"/>
                </a:solidFill>
              </a:rPr>
              <a:t>10 </a:t>
            </a:r>
            <a:r>
              <a:rPr lang="ru-RU" dirty="0" smtClean="0">
                <a:solidFill>
                  <a:srgbClr val="002060"/>
                </a:solidFill>
              </a:rPr>
              <a:t>дней; </a:t>
            </a:r>
            <a:r>
              <a:rPr lang="ru-RU" dirty="0">
                <a:solidFill>
                  <a:srgbClr val="002060"/>
                </a:solidFill>
              </a:rPr>
              <a:t>на 12 и 14 дня </a:t>
            </a:r>
            <a:r>
              <a:rPr lang="ru-RU" dirty="0" smtClean="0">
                <a:solidFill>
                  <a:srgbClr val="002060"/>
                </a:solidFill>
              </a:rPr>
              <a:t>волны увеличились, </a:t>
            </a:r>
            <a:r>
              <a:rPr lang="ru-RU" dirty="0">
                <a:solidFill>
                  <a:srgbClr val="002060"/>
                </a:solidFill>
              </a:rPr>
              <a:t>и волны внутри волн становятся заметными.</a:t>
            </a:r>
          </a:p>
        </p:txBody>
      </p:sp>
    </p:spTree>
    <p:extLst>
      <p:ext uri="{BB962C8B-B14F-4D97-AF65-F5344CB8AC3E}">
        <p14:creationId xmlns:p14="http://schemas.microsoft.com/office/powerpoint/2010/main" val="354676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31" y="360436"/>
            <a:ext cx="2240019" cy="480347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976" y="360437"/>
            <a:ext cx="2620787" cy="480347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63888" y="3129895"/>
            <a:ext cx="3176275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иус </a:t>
            </a:r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ого листа 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меньшается</a:t>
            </a:r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172461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нутренняя геометрия листьев</a:t>
            </a:r>
            <a:endParaRPr lang="ru-RU" sz="24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33501" y="866348"/>
            <a:ext cx="243001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осы, вырезанные из левого листа, показывают, что радиус дуг 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величивается</a:t>
            </a:r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т центра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793" y="5092700"/>
            <a:ext cx="698182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26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327170" y="698771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eal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Klein, </a:t>
            </a:r>
            <a:r>
              <a:rPr lang="en-US" sz="1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i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rati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ran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haron</a:t>
            </a:r>
          </a:p>
          <a:p>
            <a:pPr algn="just"/>
            <a:r>
              <a: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aping of Elastic Sheets by Prescription of non-Euclidean Metrics </a:t>
            </a:r>
          </a:p>
          <a:p>
            <a:pPr algn="just"/>
            <a:r>
              <a: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cience  </a:t>
            </a:r>
            <a:r>
              <a:rPr lang="en-US" sz="1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15 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007) 1116-1120</a:t>
            </a: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668483" y="283273"/>
            <a:ext cx="7394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ru-RU" sz="2800" b="1" i="1">
              <a:solidFill>
                <a:srgbClr val="0000CC"/>
              </a:solidFill>
            </a:endParaRPr>
          </a:p>
        </p:txBody>
      </p:sp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143178" y="-30034"/>
            <a:ext cx="6648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1" hangingPunct="1"/>
            <a:r>
              <a:rPr lang="ru-RU" sz="2400" b="1" dirty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Экспериментальный метод изготовления </a:t>
            </a:r>
            <a:endParaRPr lang="ru-RU" sz="2400" b="1" dirty="0" smtClean="0">
              <a:solidFill>
                <a:srgbClr val="000099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lvl="0" algn="ctr" eaLnBrk="1" hangingPunct="1"/>
            <a:r>
              <a:rPr lang="ru-RU" sz="24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неевклидовых </a:t>
            </a:r>
            <a:r>
              <a:rPr lang="ru-RU" sz="2400" b="1" dirty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тел</a:t>
            </a:r>
            <a:endParaRPr lang="en-US" sz="2400" b="1" dirty="0" smtClean="0">
              <a:solidFill>
                <a:srgbClr val="000099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270" y="4707571"/>
            <a:ext cx="2357454" cy="79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1304" y="4595596"/>
            <a:ext cx="2460704" cy="879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327170" y="4330124"/>
            <a:ext cx="2719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еевклидовы </a:t>
            </a:r>
            <a:r>
              <a:rPr lang="ru-RU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ластины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42498" y="5716706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1" dirty="0">
                <a:solidFill>
                  <a:srgbClr val="000099"/>
                </a:solidFill>
              </a:rPr>
              <a:t>Авторы </a:t>
            </a:r>
            <a:r>
              <a:rPr lang="ru-RU" sz="1200" i="1" dirty="0" smtClean="0">
                <a:solidFill>
                  <a:srgbClr val="000099"/>
                </a:solidFill>
              </a:rPr>
              <a:t>использовали</a:t>
            </a:r>
          </a:p>
          <a:p>
            <a:r>
              <a:rPr lang="ru-RU" sz="1200" i="1" dirty="0" smtClean="0">
                <a:solidFill>
                  <a:srgbClr val="000099"/>
                </a:solidFill>
              </a:rPr>
              <a:t> N-</a:t>
            </a:r>
            <a:r>
              <a:rPr lang="ru-RU" sz="1200" i="1" dirty="0" err="1" smtClean="0">
                <a:solidFill>
                  <a:srgbClr val="000099"/>
                </a:solidFill>
              </a:rPr>
              <a:t>изопропилакриламид</a:t>
            </a:r>
            <a:endParaRPr lang="ru-RU" sz="1200" i="1" dirty="0">
              <a:solidFill>
                <a:srgbClr val="000099"/>
              </a:solidFill>
            </a:endParaRPr>
          </a:p>
          <a:p>
            <a:r>
              <a:rPr lang="ru-RU" sz="1200" i="1" dirty="0" smtClean="0">
                <a:solidFill>
                  <a:srgbClr val="000099"/>
                </a:solidFill>
              </a:rPr>
              <a:t>для </a:t>
            </a:r>
            <a:r>
              <a:rPr lang="ru-RU" sz="1200" i="1" dirty="0">
                <a:solidFill>
                  <a:srgbClr val="000099"/>
                </a:solidFill>
              </a:rPr>
              <a:t>построения </a:t>
            </a:r>
            <a:r>
              <a:rPr lang="ru-RU" sz="1200" i="1" dirty="0" smtClean="0">
                <a:solidFill>
                  <a:srgbClr val="000099"/>
                </a:solidFill>
              </a:rPr>
              <a:t>листов.</a:t>
            </a:r>
            <a:endParaRPr lang="ru-RU" sz="1200" i="1" dirty="0">
              <a:solidFill>
                <a:srgbClr val="000099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238249" y="5716706"/>
            <a:ext cx="41433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1" dirty="0">
                <a:solidFill>
                  <a:srgbClr val="000099"/>
                </a:solidFill>
              </a:rPr>
              <a:t>Построенные листы </a:t>
            </a:r>
            <a:r>
              <a:rPr lang="ru-RU" sz="1200" i="1" dirty="0" smtClean="0">
                <a:solidFill>
                  <a:srgbClr val="000099"/>
                </a:solidFill>
              </a:rPr>
              <a:t>плоски</a:t>
            </a:r>
            <a:r>
              <a:rPr lang="ru-RU" sz="1200" i="1" dirty="0">
                <a:solidFill>
                  <a:srgbClr val="000099"/>
                </a:solidFill>
              </a:rPr>
              <a:t>е</a:t>
            </a:r>
            <a:r>
              <a:rPr lang="ru-RU" sz="1200" i="1" dirty="0" smtClean="0">
                <a:solidFill>
                  <a:srgbClr val="000099"/>
                </a:solidFill>
              </a:rPr>
              <a:t> при Т</a:t>
            </a:r>
            <a:r>
              <a:rPr lang="en-US" sz="1200" i="1" dirty="0" smtClean="0">
                <a:solidFill>
                  <a:srgbClr val="000099"/>
                </a:solidFill>
              </a:rPr>
              <a:t>&lt;</a:t>
            </a:r>
            <a:r>
              <a:rPr lang="ru-RU" sz="1200" i="1" dirty="0" smtClean="0">
                <a:solidFill>
                  <a:srgbClr val="000099"/>
                </a:solidFill>
              </a:rPr>
              <a:t> </a:t>
            </a:r>
            <a:r>
              <a:rPr lang="ru-RU" sz="1200" i="1" dirty="0" err="1" smtClean="0">
                <a:solidFill>
                  <a:srgbClr val="000099"/>
                </a:solidFill>
              </a:rPr>
              <a:t>Tc</a:t>
            </a:r>
            <a:r>
              <a:rPr lang="en-US" sz="1200" i="1" dirty="0">
                <a:solidFill>
                  <a:srgbClr val="000099"/>
                </a:solidFill>
              </a:rPr>
              <a:t>,</a:t>
            </a:r>
            <a:r>
              <a:rPr lang="ru-RU" sz="1200" i="1" dirty="0" smtClean="0">
                <a:solidFill>
                  <a:srgbClr val="000099"/>
                </a:solidFill>
              </a:rPr>
              <a:t> </a:t>
            </a:r>
            <a:r>
              <a:rPr lang="ru-RU" sz="1200" i="1" dirty="0">
                <a:solidFill>
                  <a:srgbClr val="000099"/>
                </a:solidFill>
              </a:rPr>
              <a:t>но запрограммированы </a:t>
            </a:r>
            <a:r>
              <a:rPr lang="ru-RU" sz="1200" i="1" dirty="0" smtClean="0">
                <a:solidFill>
                  <a:srgbClr val="000099"/>
                </a:solidFill>
              </a:rPr>
              <a:t>сжиматься</a:t>
            </a:r>
          </a:p>
          <a:p>
            <a:r>
              <a:rPr lang="ru-RU" sz="1200" i="1" dirty="0" smtClean="0">
                <a:solidFill>
                  <a:srgbClr val="000099"/>
                </a:solidFill>
              </a:rPr>
              <a:t>дифференциально при </a:t>
            </a:r>
            <a:r>
              <a:rPr lang="ru-RU" sz="1200" i="1" dirty="0">
                <a:solidFill>
                  <a:srgbClr val="000099"/>
                </a:solidFill>
              </a:rPr>
              <a:t>активации в T &gt; </a:t>
            </a:r>
            <a:r>
              <a:rPr lang="ru-RU" sz="1200" i="1" dirty="0" err="1">
                <a:solidFill>
                  <a:srgbClr val="000099"/>
                </a:solidFill>
              </a:rPr>
              <a:t>Tc</a:t>
            </a:r>
            <a:endParaRPr lang="ru-RU" sz="1200" i="1" dirty="0">
              <a:solidFill>
                <a:srgbClr val="000099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882" y="1507656"/>
            <a:ext cx="5305080" cy="2908878"/>
          </a:xfrm>
          <a:prstGeom prst="rect">
            <a:avLst/>
          </a:prstGeom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008" y="1308586"/>
            <a:ext cx="3024586" cy="29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8858" y="4502988"/>
            <a:ext cx="2470981" cy="881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42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717" y="620688"/>
            <a:ext cx="2582738" cy="258273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843808" y="102048"/>
            <a:ext cx="5609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Неевклидова природа </a:t>
            </a:r>
            <a:r>
              <a:rPr lang="ru-RU" sz="20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закаленного стекла</a:t>
            </a:r>
            <a:endParaRPr lang="en-US" sz="2000" b="1" dirty="0">
              <a:solidFill>
                <a:srgbClr val="000099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95617" y="46528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каленное стекло </a:t>
            </a:r>
            <a:r>
              <a:rPr lang="ru-RU" sz="16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тип </a:t>
            </a:r>
            <a:r>
              <a:rPr lang="ru-RU" sz="1600" b="1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щитного </a:t>
            </a:r>
            <a:r>
              <a:rPr lang="ru-RU" sz="16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екла, имеющего большую прочность по сравнению с </a:t>
            </a:r>
            <a:r>
              <a:rPr lang="ru-RU" sz="1600" b="1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рмальным стеклом</a:t>
            </a:r>
            <a:r>
              <a:rPr lang="ru-RU" sz="16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калка </a:t>
            </a:r>
            <a:r>
              <a:rPr lang="ru-RU" sz="16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мирует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пряженное состояние поверхности. </a:t>
            </a:r>
            <a:endParaRPr lang="en-US" sz="16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3921260"/>
            <a:ext cx="3793450" cy="277680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595617" y="2563539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600" b="1" dirty="0">
                <a:solidFill>
                  <a:srgbClr val="000099"/>
                </a:solidFill>
              </a:rPr>
              <a:t>Разбиваясь, такое стекло разрушается на множество мелких осколков с тупыми гранями, которые не способны причинить серьёзные </a:t>
            </a:r>
            <a:r>
              <a:rPr lang="ru-RU" sz="1600" b="1" dirty="0" smtClean="0">
                <a:solidFill>
                  <a:srgbClr val="000099"/>
                </a:solidFill>
              </a:rPr>
              <a:t>травмы.</a:t>
            </a:r>
            <a:endParaRPr lang="ru-RU" sz="1600" b="1" dirty="0">
              <a:solidFill>
                <a:srgbClr val="000099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94" y="4099351"/>
            <a:ext cx="3496165" cy="262212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7" y="816788"/>
            <a:ext cx="1729448" cy="238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14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844165"/>
            <a:ext cx="3144855" cy="478411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707904" y="4252888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клянная ваза с эффектом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aquelé</a:t>
            </a:r>
            <a:r>
              <a:rPr lang="ru-RU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щины - результат быстрого, 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 интенсивного 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действия, когда часть жидкости быстро погружается в воду.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27584" y="80005"/>
            <a:ext cx="5403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нение </a:t>
            </a:r>
            <a:r>
              <a:rPr lang="ru-RU" sz="2000" b="1" dirty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закаленного стекла</a:t>
            </a:r>
            <a:endParaRPr lang="en-US" sz="20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730" y="692696"/>
            <a:ext cx="3981654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3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536" y="115008"/>
            <a:ext cx="7430749" cy="486891"/>
          </a:xfrm>
        </p:spPr>
        <p:txBody>
          <a:bodyPr/>
          <a:lstStyle/>
          <a:p>
            <a:r>
              <a:rPr lang="ru-RU" sz="2000" b="1" dirty="0" smtClean="0">
                <a:solidFill>
                  <a:srgbClr val="000099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Неевклидова природа  напряжений в с</a:t>
            </a:r>
            <a:r>
              <a:rPr lang="ru-RU" altLang="ru-RU" sz="2000" b="1" dirty="0" smtClean="0">
                <a:solidFill>
                  <a:srgbClr val="000099"/>
                </a:solidFill>
                <a:latin typeface="Arial" panose="020B0604020202020204" pitchFamily="34" charset="0"/>
              </a:rPr>
              <a:t>варных конструкциях</a:t>
            </a:r>
            <a:endParaRPr lang="ru-RU" altLang="ru-RU" sz="2000" b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pic>
        <p:nvPicPr>
          <p:cNvPr id="64520" name="Picture 8" descr="IMG_0052_2редакт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7925" y="-2789238"/>
            <a:ext cx="2976562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1" name="Picture 9" descr="IMG_0052_2редакт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7925" y="-2789238"/>
            <a:ext cx="2976562" cy="223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3687763" y="1165225"/>
            <a:ext cx="52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endParaRPr lang="ru-RU" altLang="ru-RU" sz="2800"/>
          </a:p>
        </p:txBody>
      </p:sp>
      <p:pic>
        <p:nvPicPr>
          <p:cNvPr id="18" name="Picture 5" descr="Тезис 3, Рис 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55507" y="4176742"/>
            <a:ext cx="3119003" cy="177878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836712"/>
            <a:ext cx="2352565" cy="1199808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962" y="2703082"/>
            <a:ext cx="2546381" cy="138737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150029" y="355743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</a:rPr>
              <a:t>Рентгеновский </a:t>
            </a:r>
            <a:r>
              <a:rPr lang="ru-RU" b="1" dirty="0" err="1">
                <a:solidFill>
                  <a:srgbClr val="002060"/>
                </a:solidFill>
              </a:rPr>
              <a:t>дифрактометр</a:t>
            </a:r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517" y="704562"/>
            <a:ext cx="2784591" cy="2779077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52233" y="2226250"/>
            <a:ext cx="3029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smtClean="0">
                <a:solidFill>
                  <a:srgbClr val="002060"/>
                </a:solidFill>
              </a:rPr>
              <a:t>Остаточные напряжения</a:t>
            </a:r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13" name="Picture 7" descr="А2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34" y="836712"/>
            <a:ext cx="2282601" cy="171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mso800E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 cstate="print">
            <a:lum bright="-42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17"/>
          <a:stretch>
            <a:fillRect/>
          </a:stretch>
        </p:blipFill>
        <p:spPr>
          <a:xfrm>
            <a:off x="3570557" y="4393588"/>
            <a:ext cx="2002885" cy="197731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4" descr="Тезис 3, Рис 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2825" y="4365104"/>
            <a:ext cx="2677985" cy="14105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298" y="5955528"/>
            <a:ext cx="34849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="1" dirty="0" smtClean="0">
                <a:solidFill>
                  <a:srgbClr val="002060"/>
                </a:solidFill>
              </a:rPr>
              <a:t>Дифракционная картина </a:t>
            </a:r>
          </a:p>
          <a:p>
            <a:pPr algn="ctr"/>
            <a:r>
              <a:rPr lang="ru-RU" sz="1400" b="1" dirty="0">
                <a:solidFill>
                  <a:srgbClr val="002060"/>
                </a:solidFill>
              </a:rPr>
              <a:t>п</a:t>
            </a:r>
            <a:r>
              <a:rPr lang="ru-RU" sz="1400" b="1" dirty="0" smtClean="0">
                <a:solidFill>
                  <a:srgbClr val="002060"/>
                </a:solidFill>
              </a:rPr>
              <a:t>ри малых остаточных напряжениях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6188520" y="6109294"/>
            <a:ext cx="245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="1" dirty="0" smtClean="0">
                <a:solidFill>
                  <a:srgbClr val="002060"/>
                </a:solidFill>
              </a:rPr>
              <a:t>Дифракционная картина </a:t>
            </a:r>
          </a:p>
          <a:p>
            <a:pPr algn="ctr"/>
            <a:r>
              <a:rPr lang="ru-RU" sz="1400" b="1" dirty="0">
                <a:solidFill>
                  <a:srgbClr val="002060"/>
                </a:solidFill>
              </a:rPr>
              <a:t>п</a:t>
            </a:r>
            <a:r>
              <a:rPr lang="ru-RU" sz="1400" b="1" dirty="0" smtClean="0">
                <a:solidFill>
                  <a:srgbClr val="002060"/>
                </a:solidFill>
              </a:rPr>
              <a:t>ри наличии напряжений</a:t>
            </a:r>
            <a:endParaRPr lang="ru-RU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37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23463" y="5366972"/>
            <a:ext cx="6378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srgbClr val="002060"/>
                </a:solidFill>
                <a:latin typeface="Times-Roman"/>
              </a:rPr>
              <a:t>Нагревание и </a:t>
            </a:r>
            <a:r>
              <a:rPr lang="ru-RU" sz="1600" dirty="0">
                <a:solidFill>
                  <a:srgbClr val="002060"/>
                </a:solidFill>
                <a:latin typeface="Times-Roman"/>
              </a:rPr>
              <a:t>последующее </a:t>
            </a:r>
            <a:r>
              <a:rPr lang="ru-RU" sz="1600" dirty="0" smtClean="0">
                <a:solidFill>
                  <a:srgbClr val="002060"/>
                </a:solidFill>
                <a:latin typeface="Times-Roman"/>
              </a:rPr>
              <a:t>поджарка  картофеля приводит к формам </a:t>
            </a:r>
            <a:r>
              <a:rPr lang="ru-RU" sz="1600" dirty="0">
                <a:solidFill>
                  <a:srgbClr val="002060"/>
                </a:solidFill>
                <a:latin typeface="Times-Roman"/>
              </a:rPr>
              <a:t>с гиперболической геометрией.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233" y="670280"/>
            <a:ext cx="6058412" cy="430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331233" y="174708"/>
            <a:ext cx="69656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sz="32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евклидова геометрия </a:t>
            </a:r>
            <a:r>
              <a:rPr lang="ru-RU" altLang="en-US" sz="32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кухне</a:t>
            </a:r>
            <a:endParaRPr lang="en-US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84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2564" y="126869"/>
            <a:ext cx="9018808" cy="460945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99"/>
                </a:solidFill>
                <a:latin typeface="+mn-lt"/>
              </a:rPr>
              <a:t>Переход к неевклидовой модели по </a:t>
            </a:r>
            <a:r>
              <a:rPr lang="ru-RU" sz="2800" b="1" dirty="0" err="1" smtClean="0">
                <a:solidFill>
                  <a:srgbClr val="000099"/>
                </a:solidFill>
                <a:latin typeface="+mn-lt"/>
              </a:rPr>
              <a:t>Кренеру</a:t>
            </a:r>
            <a:endParaRPr lang="ru-RU" sz="2800" b="1" dirty="0">
              <a:solidFill>
                <a:srgbClr val="000099"/>
              </a:solidFill>
              <a:latin typeface="+mn-lt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5" y="720429"/>
            <a:ext cx="1754657" cy="177592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91333" y="4827212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Ekkehart</a:t>
            </a:r>
            <a:r>
              <a:rPr lang="en-US" b="1" dirty="0"/>
              <a:t> </a:t>
            </a:r>
            <a:r>
              <a:rPr lang="en-US" b="1" dirty="0" err="1" smtClean="0"/>
              <a:t>Kröner</a:t>
            </a:r>
            <a:r>
              <a:rPr lang="en-US" b="1" dirty="0"/>
              <a:t>:</a:t>
            </a:r>
            <a:endParaRPr lang="ru-RU" b="1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946" y="688933"/>
            <a:ext cx="2703425" cy="414400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9545" y="753391"/>
            <a:ext cx="4514455" cy="1816793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8301" y="5196544"/>
            <a:ext cx="92424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The most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mportant devic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for that 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[</a:t>
            </a:r>
            <a:r>
              <a:rPr lang="en-US" sz="2000" b="1" dirty="0" smtClean="0">
                <a:solidFill>
                  <a:srgbClr val="000099"/>
                </a:solidFill>
              </a:rPr>
              <a:t>transition]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s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stress tensor function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629544" y="273576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u="sng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E. </a:t>
            </a:r>
            <a:r>
              <a:rPr lang="en-US" u="sng" dirty="0" err="1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Kröner</a:t>
            </a:r>
            <a:r>
              <a:rPr lang="en-US" u="sng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, Incompatibility, defects, and stress functions in the mechanics of generalized continua, International Journal of Solids and Structures, 21(7) (1985) 747–756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58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115616" y="320761"/>
            <a:ext cx="4824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0099"/>
                </a:solidFill>
              </a:rPr>
              <a:t> </a:t>
            </a:r>
            <a:r>
              <a:rPr lang="ru-RU" sz="2400" b="1" dirty="0" smtClean="0">
                <a:solidFill>
                  <a:srgbClr val="000099"/>
                </a:solidFill>
              </a:rPr>
              <a:t>Функция напряжений </a:t>
            </a:r>
            <a:r>
              <a:rPr lang="ru-RU" sz="2400" b="1" dirty="0" err="1" smtClean="0">
                <a:solidFill>
                  <a:srgbClr val="000099"/>
                </a:solidFill>
              </a:rPr>
              <a:t>Эйри</a:t>
            </a:r>
            <a:endParaRPr lang="ru-RU" sz="2400" b="1" dirty="0">
              <a:solidFill>
                <a:srgbClr val="000099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59569" y="17915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89166"/>
              </p:ext>
            </p:extLst>
          </p:nvPr>
        </p:nvGraphicFramePr>
        <p:xfrm>
          <a:off x="1932059" y="1151385"/>
          <a:ext cx="4188826" cy="77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4" imgW="2120900" imgH="393700" progId="Equation.DSMT4">
                  <p:embed/>
                </p:oleObj>
              </mc:Choice>
              <mc:Fallback>
                <p:oleObj name="Equation" r:id="rId4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59" y="1151385"/>
                        <a:ext cx="4188826" cy="77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89016" y="4321151"/>
            <a:ext cx="2814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smtClean="0">
                <a:solidFill>
                  <a:srgbClr val="FF0000"/>
                </a:solidFill>
                <a:latin typeface="+mn-lt"/>
              </a:rPr>
              <a:t>Условие совместности</a:t>
            </a:r>
            <a:endParaRPr lang="ru-RU" b="1" u="sng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3779912" y="4065708"/>
          <a:ext cx="3302794" cy="73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6" imgW="1879560" imgH="419040" progId="Equation.DSMT4">
                  <p:embed/>
                </p:oleObj>
              </mc:Choice>
              <mc:Fallback>
                <p:oleObj name="Equation" r:id="rId6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65708"/>
                        <a:ext cx="3302794" cy="731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3762410" y="3307921"/>
          <a:ext cx="5168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8" imgW="3416040" imgH="457200" progId="Equation.DSMT4">
                  <p:embed/>
                </p:oleObj>
              </mc:Choice>
              <mc:Fallback>
                <p:oleObj name="Equation" r:id="rId8" imgW="341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10" y="3307921"/>
                        <a:ext cx="5168900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90508" y="3483529"/>
            <a:ext cx="3591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+mn-lt"/>
              </a:rPr>
              <a:t>Определяющие соотношения</a:t>
            </a: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8341" y="-5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735861" y="5517232"/>
          <a:ext cx="1374437" cy="40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10" imgW="660240" imgH="190440" progId="Equation.DSMT4">
                  <p:embed/>
                </p:oleObj>
              </mc:Choice>
              <mc:Fallback>
                <p:oleObj name="Equation" r:id="rId10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861" y="5517232"/>
                        <a:ext cx="1374437" cy="405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86730" y="2966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5502051" y="2582061"/>
          <a:ext cx="3429259" cy="55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12" imgW="3009900" imgH="482600" progId="Equation.DSMT4">
                  <p:embed/>
                </p:oleObj>
              </mc:Choice>
              <mc:Fallback>
                <p:oleObj name="Equation" r:id="rId12" imgW="300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051" y="2582061"/>
                        <a:ext cx="3429259" cy="553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979712" y="5511105"/>
          <a:ext cx="1076596" cy="3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14" imgW="545760" imgH="190440" progId="Equation.DSMT4">
                  <p:embed/>
                </p:oleObj>
              </mc:Choice>
              <mc:Fallback>
                <p:oleObj name="Equation" r:id="rId14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11105"/>
                        <a:ext cx="1076596" cy="366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7788" y="2560199"/>
            <a:ext cx="49142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AIRY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, G. B. : On the strains in the interior of beams. Phil. Trans. Roy. Soc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 London 153 (1863),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49--80.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22" name="Rectangle 133"/>
          <p:cNvSpPr>
            <a:spLocks noChangeArrowheads="1"/>
          </p:cNvSpPr>
          <p:nvPr/>
        </p:nvSpPr>
        <p:spPr bwMode="auto">
          <a:xfrm>
            <a:off x="5667375" y="50306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6600705" y="4796446"/>
          <a:ext cx="2075751" cy="8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16" imgW="1218960" imgH="482400" progId="Equation.DSMT4">
                  <p:embed/>
                </p:oleObj>
              </mc:Choice>
              <mc:Fallback>
                <p:oleObj name="Equation" r:id="rId16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705" y="4796446"/>
                        <a:ext cx="2075751" cy="802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70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19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512054" y="148262"/>
            <a:ext cx="6119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</a:rPr>
              <a:t> </a:t>
            </a:r>
            <a:r>
              <a:rPr lang="ru-RU" sz="2400" b="1" dirty="0">
                <a:solidFill>
                  <a:srgbClr val="000099"/>
                </a:solidFill>
              </a:rPr>
              <a:t>Функция напряжений </a:t>
            </a:r>
            <a:r>
              <a:rPr lang="ru-RU" sz="2400" b="1" dirty="0" err="1" smtClean="0">
                <a:solidFill>
                  <a:srgbClr val="000099"/>
                </a:solidFill>
              </a:rPr>
              <a:t>Эйри</a:t>
            </a:r>
            <a:r>
              <a:rPr lang="ru-RU" sz="2400" b="1" dirty="0" smtClean="0">
                <a:solidFill>
                  <a:srgbClr val="000099"/>
                </a:solidFill>
              </a:rPr>
              <a:t> неевклидовой модели</a:t>
            </a:r>
            <a:endParaRPr lang="ru-RU" sz="2400" b="1" dirty="0">
              <a:solidFill>
                <a:srgbClr val="000099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59569" y="17915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1829515" y="1556895"/>
          <a:ext cx="4188826" cy="77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15" y="1556895"/>
                        <a:ext cx="4188826" cy="77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46453" y="4146232"/>
            <a:ext cx="3078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solidFill>
                  <a:srgbClr val="FF0000"/>
                </a:solidFill>
              </a:rPr>
              <a:t>Условие </a:t>
            </a:r>
            <a:r>
              <a:rPr lang="ru-RU" b="1" u="sng" dirty="0" smtClean="0">
                <a:solidFill>
                  <a:srgbClr val="FF0000"/>
                </a:solidFill>
              </a:rPr>
              <a:t>несовместности</a:t>
            </a:r>
            <a:endParaRPr lang="ru-RU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4239459" y="4119109"/>
          <a:ext cx="33924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459" y="4119109"/>
                        <a:ext cx="3392487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4322763" y="2340757"/>
          <a:ext cx="4458345" cy="68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7" imgW="2946240" imgH="457200" progId="Equation.DSMT4">
                  <p:embed/>
                </p:oleObj>
              </mc:Choice>
              <mc:Fallback>
                <p:oleObj name="Equation" r:id="rId7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2340757"/>
                        <a:ext cx="4458345" cy="68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04538" y="2540666"/>
            <a:ext cx="3591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Определяющие соотношения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8341" y="-5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1907704" y="5166791"/>
          <a:ext cx="1933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66791"/>
                        <a:ext cx="193357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86730" y="2966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4077200" y="3203706"/>
          <a:ext cx="3882281" cy="6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1" imgW="3009900" imgH="482600" progId="Equation.DSMT4">
                  <p:embed/>
                </p:oleObj>
              </mc:Choice>
              <mc:Fallback>
                <p:oleObj name="Equation" r:id="rId11" imgW="300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200" y="3203706"/>
                        <a:ext cx="3882281" cy="62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05614" y="2947461"/>
            <a:ext cx="26065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Функция </a:t>
            </a:r>
            <a:r>
              <a:rPr lang="ru-RU" b="1" dirty="0" smtClean="0">
                <a:solidFill>
                  <a:srgbClr val="002060"/>
                </a:solidFill>
              </a:rPr>
              <a:t>напряжений</a:t>
            </a:r>
          </a:p>
          <a:p>
            <a:r>
              <a:rPr lang="ru-RU" b="1" dirty="0" smtClean="0">
                <a:solidFill>
                  <a:srgbClr val="002060"/>
                </a:solidFill>
              </a:rPr>
              <a:t> </a:t>
            </a:r>
            <a:r>
              <a:rPr lang="ru-RU" b="1" dirty="0" err="1">
                <a:solidFill>
                  <a:srgbClr val="002060"/>
                </a:solidFill>
              </a:rPr>
              <a:t>Эйри</a:t>
            </a:r>
            <a:r>
              <a:rPr lang="ru-RU" b="1" dirty="0">
                <a:solidFill>
                  <a:srgbClr val="002060"/>
                </a:solidFill>
              </a:rPr>
              <a:t> 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15144"/>
              </p:ext>
            </p:extLst>
          </p:nvPr>
        </p:nvGraphicFramePr>
        <p:xfrm>
          <a:off x="2217748" y="3117180"/>
          <a:ext cx="396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48" y="3117180"/>
                        <a:ext cx="396875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1733402" y="5985611"/>
          <a:ext cx="1038398" cy="53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15" imgW="952200" imgH="482400" progId="Equation.DSMT4">
                  <p:embed/>
                </p:oleObj>
              </mc:Choice>
              <mc:Fallback>
                <p:oleObj name="Equation" r:id="rId15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402" y="5985611"/>
                        <a:ext cx="1038398" cy="539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322763" y="508518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“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simplicity of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q. 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makes the stress potential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most useful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tool for incompatible strain problem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”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448338" y="6140607"/>
            <a:ext cx="1851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E. </a:t>
            </a:r>
            <a:r>
              <a:rPr lang="en-US" b="1" dirty="0" err="1" smtClean="0"/>
              <a:t>Kröner</a:t>
            </a:r>
            <a:r>
              <a:rPr lang="en-US" b="1" dirty="0" smtClean="0"/>
              <a:t>, 198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5199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1412776"/>
            <a:ext cx="7560840" cy="4288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«</a:t>
            </a:r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ы подобны карликам,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севшимся на плечах </a:t>
            </a:r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еликанов;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ы видим больше и дальше, чем они, не потому, что обладаем лучшим </a:t>
            </a:r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рением,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не потому, что выше их, но потому, что они нас подняли и увеличили наш рост собственным величием</a:t>
            </a:r>
            <a:r>
              <a:rPr lang="ru-RU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»</a:t>
            </a:r>
            <a:endParaRPr lang="ru-RU" sz="2400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ru-RU" sz="24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ернар </a:t>
            </a:r>
            <a:r>
              <a:rPr lang="ru-RU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артрский</a:t>
            </a:r>
            <a:r>
              <a:rPr 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1400" dirty="0" smtClean="0"/>
              <a:t>1070—1130) </a:t>
            </a:r>
            <a:r>
              <a:rPr lang="ru-RU" sz="1400" dirty="0"/>
              <a:t>французский философ-платоник, представитель </a:t>
            </a:r>
            <a:r>
              <a:rPr lang="ru-RU" sz="1400" dirty="0" err="1"/>
              <a:t>шартрской</a:t>
            </a:r>
            <a:r>
              <a:rPr lang="ru-RU" sz="1400" dirty="0"/>
              <a:t> философской школы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изложении Иоанна </a:t>
            </a:r>
            <a:r>
              <a:rPr lang="ru-RU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лсберийского</a:t>
            </a:r>
            <a:r>
              <a:rPr 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1400" dirty="0" smtClean="0"/>
              <a:t>1120-1180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ru-RU" sz="1400" dirty="0" smtClean="0"/>
              <a:t>англо-французский </a:t>
            </a:r>
            <a:r>
              <a:rPr lang="ru-RU" sz="1400" dirty="0"/>
              <a:t>богослов, схоластик, писатель, педагог, епископ Шартра.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RU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99642" y="692696"/>
            <a:ext cx="23082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Цитата лекции</a:t>
            </a:r>
            <a:endParaRPr lang="ru-RU" sz="24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45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0</a:t>
            </a:fld>
            <a:endParaRPr lang="ru-RU" alt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7624" y="1844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70951"/>
              </p:ext>
            </p:extLst>
          </p:nvPr>
        </p:nvGraphicFramePr>
        <p:xfrm>
          <a:off x="1150409" y="1360070"/>
          <a:ext cx="5318347" cy="100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409" y="1360070"/>
                        <a:ext cx="5318347" cy="1006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230313" y="29783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2036141" y="2184285"/>
          <a:ext cx="2695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5" imgW="1600200" imgH="266400" progId="Equation.DSMT4">
                  <p:embed/>
                </p:oleObj>
              </mc:Choice>
              <mc:Fallback>
                <p:oleObj name="Equation" r:id="rId5" imgW="1600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141" y="2184285"/>
                        <a:ext cx="26955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036141" y="2702131"/>
          <a:ext cx="5478766" cy="71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7" imgW="3708360" imgH="482400" progId="Equation.DSMT4">
                  <p:embed/>
                </p:oleObj>
              </mc:Choice>
              <mc:Fallback>
                <p:oleObj name="Equation" r:id="rId7" imgW="3708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141" y="2702131"/>
                        <a:ext cx="5478766" cy="71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1230313" y="4980574"/>
          <a:ext cx="444088" cy="47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980574"/>
                        <a:ext cx="444088" cy="475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Управляющая кнопка: справка 10">
            <a:hlinkClick r:id="" action="ppaction://noaction" highlightClick="1"/>
          </p:cNvPr>
          <p:cNvSpPr/>
          <p:nvPr/>
        </p:nvSpPr>
        <p:spPr>
          <a:xfrm>
            <a:off x="708403" y="4563876"/>
            <a:ext cx="2999501" cy="1367632"/>
          </a:xfrm>
          <a:prstGeom prst="actionButtonHelp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560822" y="335973"/>
            <a:ext cx="509129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Функция </a:t>
            </a:r>
            <a:r>
              <a:rPr lang="ru-RU" b="1" dirty="0" smtClean="0">
                <a:solidFill>
                  <a:srgbClr val="002060"/>
                </a:solidFill>
              </a:rPr>
              <a:t>напряжений </a:t>
            </a:r>
            <a:r>
              <a:rPr lang="ru-RU" b="1" dirty="0" err="1" smtClean="0">
                <a:solidFill>
                  <a:srgbClr val="002060"/>
                </a:solidFill>
              </a:rPr>
              <a:t>Эйри</a:t>
            </a:r>
            <a:r>
              <a:rPr lang="ru-RU" b="1" dirty="0" smtClean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0099"/>
                </a:solidFill>
              </a:rPr>
              <a:t>:</a:t>
            </a:r>
            <a:endParaRPr lang="en-US" b="1" dirty="0">
              <a:solidFill>
                <a:srgbClr val="000099"/>
              </a:solidFill>
            </a:endParaRPr>
          </a:p>
          <a:p>
            <a:pPr>
              <a:lnSpc>
                <a:spcPct val="150000"/>
              </a:lnSpc>
            </a:pPr>
            <a:r>
              <a:rPr lang="en-US" b="1" u="sng" dirty="0" smtClean="0">
                <a:solidFill>
                  <a:srgbClr val="FF0000"/>
                </a:solidFill>
              </a:rPr>
              <a:t>Classical+ non-Euclidean</a:t>
            </a:r>
            <a:endParaRPr lang="ru-RU" b="1" dirty="0">
              <a:solidFill>
                <a:srgbClr val="000099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5093694" y="525069"/>
          <a:ext cx="3414955" cy="58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11" imgW="1409400" imgH="241200" progId="Equation.DSMT4">
                  <p:embed/>
                </p:oleObj>
              </mc:Choice>
              <mc:Fallback>
                <p:oleObj name="Equation" r:id="rId11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694" y="525069"/>
                        <a:ext cx="3414955" cy="580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1150409" y="3568940"/>
          <a:ext cx="7528571" cy="70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13" imgW="5206680" imgH="482400" progId="Equation.DSMT4">
                  <p:embed/>
                </p:oleObj>
              </mc:Choice>
              <mc:Fallback>
                <p:oleObj name="Equation" r:id="rId13" imgW="520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409" y="3568940"/>
                        <a:ext cx="7528571" cy="702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51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1</a:t>
            </a:fld>
            <a:endParaRPr lang="ru-RU" alt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95736" y="6352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srgbClr val="00206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6130"/>
              </p:ext>
            </p:extLst>
          </p:nvPr>
        </p:nvGraphicFramePr>
        <p:xfrm>
          <a:off x="6379010" y="677222"/>
          <a:ext cx="1901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1282680" imgH="469800" progId="Equation.DSMT4">
                  <p:embed/>
                </p:oleObj>
              </mc:Choice>
              <mc:Fallback>
                <p:oleObj name="Equation" r:id="rId3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010" y="677222"/>
                        <a:ext cx="1901825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1870787" y="57288"/>
            <a:ext cx="5293501" cy="55800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sz="2400" b="1" dirty="0" smtClean="0">
                <a:solidFill>
                  <a:srgbClr val="000099"/>
                </a:solidFill>
              </a:rPr>
              <a:t>Линейное приближение </a:t>
            </a:r>
            <a:endParaRPr lang="ru-RU" sz="2400" b="1" dirty="0">
              <a:solidFill>
                <a:srgbClr val="000099"/>
              </a:solidFill>
            </a:endParaRPr>
          </a:p>
          <a:p>
            <a:pPr eaLnBrk="1" hangingPunct="1"/>
            <a:r>
              <a:rPr lang="ru-RU" sz="1800" kern="0" dirty="0" smtClean="0">
                <a:solidFill>
                  <a:srgbClr val="000099"/>
                </a:solidFill>
              </a:rPr>
              <a:t/>
            </a:r>
            <a:br>
              <a:rPr lang="ru-RU" sz="1800" kern="0" dirty="0" smtClean="0">
                <a:solidFill>
                  <a:srgbClr val="000099"/>
                </a:solidFill>
              </a:rPr>
            </a:br>
            <a:endParaRPr lang="ru-RU" altLang="ru-RU" sz="1800" kern="0" dirty="0" smtClean="0">
              <a:solidFill>
                <a:srgbClr val="000099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97476" y="819897"/>
            <a:ext cx="5873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+mn-lt"/>
              </a:rPr>
              <a:t>Стационарное решение для скалярной кривизны</a:t>
            </a: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51520" y="2939497"/>
            <a:ext cx="40456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+mn-lt"/>
              </a:rPr>
              <a:t>Структура неевклидового вклада</a:t>
            </a:r>
          </a:p>
          <a:p>
            <a:r>
              <a:rPr lang="ru-RU" b="1" dirty="0" smtClean="0">
                <a:solidFill>
                  <a:srgbClr val="002060"/>
                </a:solidFill>
                <a:latin typeface="+mn-lt"/>
              </a:rPr>
              <a:t> ф</a:t>
            </a:r>
            <a:r>
              <a:rPr lang="ru-RU" b="1" dirty="0" smtClean="0">
                <a:solidFill>
                  <a:srgbClr val="002060"/>
                </a:solidFill>
              </a:rPr>
              <a:t>ункции </a:t>
            </a:r>
            <a:r>
              <a:rPr lang="ru-RU" b="1" dirty="0">
                <a:solidFill>
                  <a:srgbClr val="002060"/>
                </a:solidFill>
              </a:rPr>
              <a:t>напряжений </a:t>
            </a:r>
            <a:r>
              <a:rPr lang="ru-RU" b="1" dirty="0" smtClean="0">
                <a:solidFill>
                  <a:srgbClr val="002060"/>
                </a:solidFill>
                <a:latin typeface="+mn-lt"/>
              </a:rPr>
              <a:t> </a:t>
            </a: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19486" y="451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9546"/>
              </p:ext>
            </p:extLst>
          </p:nvPr>
        </p:nvGraphicFramePr>
        <p:xfrm>
          <a:off x="4572793" y="2835910"/>
          <a:ext cx="39608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793" y="2835910"/>
                        <a:ext cx="3960813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024286" y="47720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683568" y="3789040"/>
          <a:ext cx="7502116" cy="239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7" imgW="5016500" imgH="1574800" progId="Equation.DSMT4">
                  <p:embed/>
                </p:oleObj>
              </mc:Choice>
              <mc:Fallback>
                <p:oleObj name="Equation" r:id="rId7" imgW="50165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7502116" cy="2395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04" y="1266454"/>
            <a:ext cx="4438632" cy="132052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6016" y="1266502"/>
            <a:ext cx="4365873" cy="1321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8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2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80170" y="188640"/>
            <a:ext cx="2834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+mn-lt"/>
                <a:ea typeface="Calibri" panose="020F0502020204030204" pitchFamily="34" charset="0"/>
              </a:rPr>
              <a:t>Полярные координаты</a:t>
            </a:r>
            <a:endParaRPr lang="ru-RU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3566434" y="1028104"/>
          <a:ext cx="49371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3" imgW="3327120" imgH="495000" progId="Equation.DSMT4">
                  <p:embed/>
                </p:oleObj>
              </mc:Choice>
              <mc:Fallback>
                <p:oleObj name="Equation" r:id="rId3" imgW="3327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434" y="1028104"/>
                        <a:ext cx="493712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3562996" y="1902846"/>
          <a:ext cx="4579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5" imgW="3085920" imgH="469800" progId="Equation.DSMT4">
                  <p:embed/>
                </p:oleObj>
              </mc:Choice>
              <mc:Fallback>
                <p:oleObj name="Equation" r:id="rId5" imgW="308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996" y="1902846"/>
                        <a:ext cx="4579938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642443" y="3596770"/>
          <a:ext cx="58753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443" y="3596770"/>
                        <a:ext cx="5875337" cy="139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555776" y="2713615"/>
          <a:ext cx="57515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9" imgW="4127400" imgH="482400" progId="Equation.DSMT4">
                  <p:embed/>
                </p:oleObj>
              </mc:Choice>
              <mc:Fallback>
                <p:oleObj name="Equation" r:id="rId9" imgW="412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13615"/>
                        <a:ext cx="57515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2484032" y="5274692"/>
          <a:ext cx="556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11" imgW="4254480" imgH="469800" progId="Equation.DSMT4">
                  <p:embed/>
                </p:oleObj>
              </mc:Choice>
              <mc:Fallback>
                <p:oleObj name="Equation" r:id="rId11" imgW="4254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032" y="5274692"/>
                        <a:ext cx="5562600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79323" y="692696"/>
            <a:ext cx="32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  <a:latin typeface="+mn-lt"/>
              </a:rPr>
              <a:t>Безразмерная координата</a:t>
            </a:r>
            <a:endParaRPr lang="ru-RU" dirty="0">
              <a:solidFill>
                <a:srgbClr val="000099"/>
              </a:solidFill>
              <a:latin typeface="+mn-lt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3562996" y="644918"/>
          <a:ext cx="885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13" imgW="596880" imgH="279360" progId="Equation.DSMT4">
                  <p:embed/>
                </p:oleObj>
              </mc:Choice>
              <mc:Fallback>
                <p:oleObj name="Equation" r:id="rId1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996" y="644918"/>
                        <a:ext cx="88582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96994" y="1684231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000099"/>
                </a:solidFill>
              </a:rPr>
              <a:t>Скалярная кривизн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480170" y="3289084"/>
            <a:ext cx="17383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Компоненты </a:t>
            </a:r>
          </a:p>
          <a:p>
            <a:r>
              <a:rPr lang="ru-RU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напряжений </a:t>
            </a:r>
            <a:r>
              <a:rPr lang="en-US" b="1" dirty="0" smtClean="0">
                <a:solidFill>
                  <a:srgbClr val="000099"/>
                </a:solidFill>
                <a:latin typeface="+mn-lt"/>
                <a:ea typeface="Calibri" panose="020F0502020204030204" pitchFamily="34" charset="0"/>
              </a:rPr>
              <a:t>:</a:t>
            </a:r>
            <a:endParaRPr lang="ru-RU" b="1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5580112" y="2604521"/>
            <a:ext cx="1872208" cy="7964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580112" y="3612250"/>
            <a:ext cx="1872208" cy="7528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5148064" y="4438492"/>
            <a:ext cx="1584176" cy="6393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952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3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88193" y="389761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+mn-lt"/>
                <a:ea typeface="Calibri" panose="020F0502020204030204" pitchFamily="34" charset="0"/>
              </a:rPr>
              <a:t>Asymptotic behavior at </a:t>
            </a:r>
            <a:endParaRPr lang="ru-RU" b="1" dirty="0">
              <a:solidFill>
                <a:srgbClr val="000099"/>
              </a:solidFill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514593" y="901830"/>
          <a:ext cx="80025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3" imgW="6603840" imgH="469800" progId="Equation.DSMT4">
                  <p:embed/>
                </p:oleObj>
              </mc:Choice>
              <mc:Fallback>
                <p:oleObj name="Equation" r:id="rId3" imgW="6603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3" y="901830"/>
                        <a:ext cx="800258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3275856" y="456158"/>
          <a:ext cx="55403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56158"/>
                        <a:ext cx="554038" cy="23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85766" y="1950969"/>
            <a:ext cx="90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is finite</a:t>
            </a:r>
            <a:endParaRPr lang="ru-RU" dirty="0">
              <a:solidFill>
                <a:srgbClr val="000099"/>
              </a:solidFill>
              <a:latin typeface="+mn-lt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506561" y="1950969"/>
          <a:ext cx="3540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61" y="1950969"/>
                        <a:ext cx="35401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123728" y="1788250"/>
          <a:ext cx="48847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8" name="Equation" r:id="rId9" imgW="3504960" imgH="469800" progId="Equation.DSMT4">
                  <p:embed/>
                </p:oleObj>
              </mc:Choice>
              <mc:Fallback>
                <p:oleObj name="Equation" r:id="rId9" imgW="350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88250"/>
                        <a:ext cx="488473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514350" y="2573338"/>
          <a:ext cx="388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" name="Equation" r:id="rId11" imgW="279360" imgH="266400" progId="Equation.DSMT4">
                  <p:embed/>
                </p:oleObj>
              </mc:Choice>
              <mc:Fallback>
                <p:oleObj name="Equation" r:id="rId11" imgW="27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573338"/>
                        <a:ext cx="388938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908487" y="2590533"/>
            <a:ext cx="90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is finite</a:t>
            </a:r>
            <a:endParaRPr lang="ru-RU" dirty="0">
              <a:solidFill>
                <a:srgbClr val="000099"/>
              </a:solidFill>
              <a:latin typeface="+mn-lt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2339752" y="2441030"/>
          <a:ext cx="5132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" name="Equation" r:id="rId13" imgW="3682800" imgH="469800" progId="Equation.DSMT4">
                  <p:embed/>
                </p:oleObj>
              </mc:Choice>
              <mc:Fallback>
                <p:oleObj name="Equation" r:id="rId13" imgW="3682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41030"/>
                        <a:ext cx="51323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2771800" y="3443490"/>
          <a:ext cx="2867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" name="Equation" r:id="rId15" imgW="2057400" imgH="469800" progId="Equation.DSMT4">
                  <p:embed/>
                </p:oleObj>
              </mc:Choice>
              <mc:Fallback>
                <p:oleObj name="Equation" r:id="rId15" imgW="205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43490"/>
                        <a:ext cx="2867025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5738813" y="4342321"/>
          <a:ext cx="8143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2" name="Equation" r:id="rId17" imgW="583920" imgH="469800" progId="Equation.DSMT4">
                  <p:embed/>
                </p:oleObj>
              </mc:Choice>
              <mc:Fallback>
                <p:oleObj name="Equation" r:id="rId17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4342321"/>
                        <a:ext cx="814387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918742" y="4491824"/>
            <a:ext cx="4762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Hidden parameters of the classical theory</a:t>
            </a:r>
            <a:endParaRPr lang="ru-RU" b="1" dirty="0">
              <a:solidFill>
                <a:srgbClr val="000099"/>
              </a:solidFill>
              <a:latin typeface="+mn-lt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1903442" y="5138420"/>
          <a:ext cx="556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3" name="Equation" r:id="rId19" imgW="4254480" imgH="469800" progId="Equation.DSMT4">
                  <p:embed/>
                </p:oleObj>
              </mc:Choice>
              <mc:Fallback>
                <p:oleObj name="Equation" r:id="rId19" imgW="4254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42" y="5138420"/>
                        <a:ext cx="5562600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860574" y="4194115"/>
            <a:ext cx="6015682" cy="10265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683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4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36" y="547167"/>
            <a:ext cx="4393156" cy="140354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01835" y="2363104"/>
            <a:ext cx="86982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Wang,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Lingyun;Luo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Shaoming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. </a:t>
            </a:r>
          </a:p>
          <a:p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Finite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element method predicting the residual stress of quenched long cylinder.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Jinshu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Rechul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Xuebao.1994 (in Chinese). </a:t>
            </a: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ea typeface="DengXian"/>
            </a:endParaRPr>
          </a:p>
          <a:p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doi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：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10.13289/j.issn.1009-6264.1994.03.005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6836" y="142415"/>
            <a:ext cx="9263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</a:rPr>
              <a:t>Сравнение с экспериментальными измерениями для закаленного цилиндра</a:t>
            </a:r>
            <a:endParaRPr lang="ru-RU" b="1" dirty="0">
              <a:solidFill>
                <a:srgbClr val="000099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1560" y="42982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67544" y="50196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697061" y="5949280"/>
          <a:ext cx="6899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4" imgW="5841720" imgH="355320" progId="Equation.DSMT4">
                  <p:embed/>
                </p:oleObj>
              </mc:Choice>
              <mc:Fallback>
                <p:oleObj name="Equation" r:id="rId4" imgW="5841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61" y="5949280"/>
                        <a:ext cx="6899275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-2425874" y="315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615040" y="55169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1061987" y="5185499"/>
          <a:ext cx="2757538" cy="49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6" imgW="2184120" imgH="393480" progId="Equation.DSMT4">
                  <p:embed/>
                </p:oleObj>
              </mc:Choice>
              <mc:Fallback>
                <p:oleObj name="Equation" r:id="rId6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987" y="5185499"/>
                        <a:ext cx="2757538" cy="492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7"/>
          <p:cNvSpPr>
            <a:spLocks noChangeArrowheads="1"/>
          </p:cNvSpPr>
          <p:nvPr/>
        </p:nvSpPr>
        <p:spPr bwMode="auto">
          <a:xfrm>
            <a:off x="933379" y="5287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8"/>
          <p:cNvSpPr>
            <a:spLocks noChangeArrowheads="1"/>
          </p:cNvSpPr>
          <p:nvPr/>
        </p:nvSpPr>
        <p:spPr bwMode="auto">
          <a:xfrm>
            <a:off x="933379" y="56777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13717" y="753851"/>
            <a:ext cx="4367897" cy="1164941"/>
          </a:xfrm>
          <a:prstGeom prst="rect">
            <a:avLst/>
          </a:prstGeom>
        </p:spPr>
      </p:pic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755576" y="37501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/>
          </p:nvPr>
        </p:nvGraphicFramePr>
        <p:xfrm>
          <a:off x="729487" y="3607776"/>
          <a:ext cx="5155425" cy="5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9" imgW="4279900" imgH="431800" progId="Equation.DSMT4">
                  <p:embed/>
                </p:oleObj>
              </mc:Choice>
              <mc:Fallback>
                <p:oleObj name="Equation" r:id="rId9" imgW="427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87" y="3607776"/>
                        <a:ext cx="5155425" cy="51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755576" y="4381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/>
          </p:nvPr>
        </p:nvGraphicFramePr>
        <p:xfrm>
          <a:off x="857313" y="4289751"/>
          <a:ext cx="5695887" cy="87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11" imgW="4343400" imgH="660400" progId="Equation.DSMT4">
                  <p:embed/>
                </p:oleObj>
              </mc:Choice>
              <mc:Fallback>
                <p:oleObj name="Equation" r:id="rId11" imgW="4343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13" y="4289751"/>
                        <a:ext cx="5695887" cy="879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26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5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00178" y="487149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Радиальное напряжение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351658" y="4797152"/>
            <a:ext cx="3251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Касательное напряжение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715172" y="448409"/>
            <a:ext cx="34563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000099"/>
                </a:solidFill>
              </a:rPr>
              <a:t>Результаты</a:t>
            </a:r>
            <a:endParaRPr lang="ru-RU" sz="2000" b="1" dirty="0">
              <a:solidFill>
                <a:srgbClr val="000099"/>
              </a:solidFill>
            </a:endParaRPr>
          </a:p>
        </p:txBody>
      </p:sp>
      <p:pic>
        <p:nvPicPr>
          <p:cNvPr id="8" name="图片 8" descr="E:\非欧几何\files\final image\fig\Graph4.jpg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4935232" y="1412776"/>
            <a:ext cx="4083918" cy="3263056"/>
          </a:xfrm>
          <a:prstGeom prst="rect">
            <a:avLst/>
          </a:prstGeom>
        </p:spPr>
      </p:pic>
      <p:pic>
        <p:nvPicPr>
          <p:cNvPr id="9" name="图片 7" descr="E:\非欧几何\files\final image\fig\Graph3.jpg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251520" y="1406403"/>
            <a:ext cx="3756551" cy="3275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08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6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0750" y="1928775"/>
            <a:ext cx="1826476" cy="178825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69332"/>
            <a:ext cx="6654928" cy="1380796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15616" y="29153"/>
            <a:ext cx="74625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</a:rPr>
              <a:t>Экспериментальные результаты для пластины с дыркой</a:t>
            </a:r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9952" y="3872545"/>
            <a:ext cx="4160021" cy="283813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1886830"/>
            <a:ext cx="2371625" cy="1974218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638831" y="5085184"/>
            <a:ext cx="31683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The </a:t>
            </a:r>
            <a:r>
              <a:rPr lang="en-US" b="1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authors note: </a:t>
            </a:r>
            <a:endParaRPr lang="ru-RU" b="1" dirty="0" smtClean="0">
              <a:solidFill>
                <a:srgbClr val="000099"/>
              </a:solidFill>
              <a:latin typeface="Arial" panose="020B0604020202020204" pitchFamily="34" charset="0"/>
              <a:ea typeface="DengXian"/>
            </a:endParaRPr>
          </a:p>
          <a:p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"</a:t>
            </a:r>
            <a:r>
              <a:rPr lang="en-US" b="1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The results disagree </a:t>
            </a:r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for</a:t>
            </a:r>
            <a:endParaRPr lang="ru-RU" b="1" dirty="0" smtClean="0">
              <a:solidFill>
                <a:srgbClr val="000099"/>
              </a:solidFill>
              <a:latin typeface="Arial" panose="020B0604020202020204" pitchFamily="34" charset="0"/>
              <a:ea typeface="DengXian"/>
            </a:endParaRPr>
          </a:p>
          <a:p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 </a:t>
            </a:r>
            <a:r>
              <a:rPr lang="en-US" b="1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distances </a:t>
            </a:r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in </a:t>
            </a:r>
            <a:r>
              <a:rPr lang="en-US" b="1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the </a:t>
            </a:r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vicinity</a:t>
            </a:r>
            <a:endParaRPr lang="ru-RU" b="1" dirty="0" smtClean="0">
              <a:solidFill>
                <a:srgbClr val="000099"/>
              </a:solidFill>
              <a:latin typeface="Arial" panose="020B0604020202020204" pitchFamily="34" charset="0"/>
              <a:ea typeface="DengXian"/>
            </a:endParaRPr>
          </a:p>
          <a:p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 </a:t>
            </a:r>
            <a:r>
              <a:rPr lang="en-US" b="1" dirty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of the </a:t>
            </a:r>
            <a:r>
              <a:rPr lang="en-US" b="1" dirty="0" smtClean="0">
                <a:solidFill>
                  <a:srgbClr val="000099"/>
                </a:solidFill>
                <a:latin typeface="Arial" panose="020B0604020202020204" pitchFamily="34" charset="0"/>
                <a:ea typeface="DengXian"/>
              </a:rPr>
              <a:t>hole”</a:t>
            </a:r>
            <a:endParaRPr lang="ru-RU" b="1" dirty="0">
              <a:solidFill>
                <a:srgbClr val="000099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0112" y="1929521"/>
            <a:ext cx="1734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4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DengXian"/>
                <a:cs typeface="Times New Roman" panose="02020603050405020304" pitchFamily="18" charset="0"/>
              </a:rPr>
              <a:t>Rectangular plate </a:t>
            </a:r>
            <a:endParaRPr kumimoji="0" lang="en-GB" altLang="zh-CN" sz="1800" b="1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7353300" y="2000250"/>
          <a:ext cx="143827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7" imgW="1434960" imgH="177480" progId="Equation.DSMT4">
                  <p:embed/>
                </p:oleObj>
              </mc:Choice>
              <mc:Fallback>
                <p:oleObj name="Equation" r:id="rId7" imgW="1434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000250"/>
                        <a:ext cx="1438275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940152" y="28113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ngXian"/>
                <a:cs typeface="Times New Roman" panose="02020603050405020304" pitchFamily="18" charset="0"/>
              </a:rPr>
              <a:t> </a:t>
            </a:r>
            <a:r>
              <a:rPr kumimoji="0" lang="ru-RU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675582" y="2365250"/>
            <a:ext cx="12009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4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ea typeface="DengXian" charset="-122"/>
                <a:cs typeface="Times New Roman" panose="02020603050405020304" pitchFamily="18" charset="0"/>
              </a:rPr>
              <a:t>Diameter</a:t>
            </a:r>
            <a:r>
              <a:rPr kumimoji="0" lang="en-GB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DengXian" charset="-122"/>
                <a:cs typeface="Times New Roman" panose="02020603050405020304" pitchFamily="18" charset="0"/>
              </a:rPr>
              <a:t> of </a:t>
            </a:r>
            <a:endParaRPr kumimoji="0" lang="en-GB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6781482" y="2433829"/>
          <a:ext cx="533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482" y="2433829"/>
                        <a:ext cx="533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868144" y="28749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DengXian" charset="-122"/>
                <a:cs typeface="Times New Roman" panose="02020603050405020304" pitchFamily="18" charset="0"/>
              </a:rPr>
              <a:t> </a:t>
            </a:r>
            <a:r>
              <a:rPr kumimoji="0" lang="ru-RU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71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7</a:t>
            </a:fld>
            <a:endParaRPr lang="ru-RU" altLang="ru-RU" dirty="0"/>
          </a:p>
        </p:txBody>
      </p:sp>
      <p:pic>
        <p:nvPicPr>
          <p:cNvPr id="55298" name="Рисунок 4" descr="C:\Users\win 10\Desktop\Graph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3" y="2640555"/>
            <a:ext cx="4536731" cy="346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Рисунок 3" descr="C:\Users\win 10\Desktop\Graph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611" y="2654395"/>
            <a:ext cx="4484180" cy="343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45020" y="4766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9338"/>
              </p:ext>
            </p:extLst>
          </p:nvPr>
        </p:nvGraphicFramePr>
        <p:xfrm>
          <a:off x="469465" y="681768"/>
          <a:ext cx="530240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5" imgW="3860800" imgH="812800" progId="Equation.DSMT4">
                  <p:embed/>
                </p:oleObj>
              </mc:Choice>
              <mc:Fallback>
                <p:oleObj name="Equation" r:id="rId5" imgW="386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65" y="681768"/>
                        <a:ext cx="5302407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33381" y="3903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320324" y="2003161"/>
          <a:ext cx="1481960" cy="44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7" imgW="1002865" imgH="304668" progId="Equation.DSMT4">
                  <p:embed/>
                </p:oleObj>
              </mc:Choice>
              <mc:Fallback>
                <p:oleObj name="Equation" r:id="rId7" imgW="100286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324" y="2003161"/>
                        <a:ext cx="1481960" cy="443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138737" y="21895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4570448" y="2067709"/>
          <a:ext cx="4451315" cy="32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9" imgW="2832100" imgH="203200" progId="Equation.DSMT4">
                  <p:embed/>
                </p:oleObj>
              </mc:Choice>
              <mc:Fallback>
                <p:oleObj name="Equation" r:id="rId9" imgW="283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48" y="2067709"/>
                        <a:ext cx="4451315" cy="329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82790" y="1924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469465" y="1976937"/>
          <a:ext cx="1438239" cy="37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11" imgW="1002865" imgH="253890" progId="Equation.DSMT4">
                  <p:embed/>
                </p:oleObj>
              </mc:Choice>
              <mc:Fallback>
                <p:oleObj name="Equation" r:id="rId11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65" y="1976937"/>
                        <a:ext cx="1438239" cy="373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907704" y="152309"/>
            <a:ext cx="3688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  <a:latin typeface="Arial" panose="020B0604020202020204" pitchFamily="34" charset="0"/>
                <a:ea typeface="等线"/>
              </a:rPr>
              <a:t>Формулы для моделирования</a:t>
            </a:r>
            <a:endParaRPr lang="ru-RU" b="1" dirty="0">
              <a:solidFill>
                <a:srgbClr val="000099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45020" y="6228728"/>
            <a:ext cx="4315011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7000" algn="just">
              <a:lnSpc>
                <a:spcPct val="125000"/>
              </a:lnSpc>
              <a:spcAft>
                <a:spcPts val="800"/>
              </a:spcAft>
            </a:pPr>
            <a:r>
              <a:rPr lang="ru-RU" sz="1400" b="1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Радиальное напряжение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ea typeface="等线"/>
                <a:cs typeface="Times New Roman" panose="02020603050405020304" pitchFamily="18" charset="0"/>
              </a:rPr>
              <a:t> </a:t>
            </a:r>
            <a:endParaRPr lang="ru-RU" sz="1400" dirty="0">
              <a:solidFill>
                <a:srgbClr val="FF0000"/>
              </a:solidFill>
              <a:effectLst/>
              <a:latin typeface="+mn-lt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329064" y="6189985"/>
            <a:ext cx="24482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Касательное напряжение</a:t>
            </a:r>
            <a:r>
              <a:rPr lang="en-US" sz="1400" b="1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150677" y="727009"/>
            <a:ext cx="310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+mn-lt"/>
                <a:ea typeface="等线"/>
                <a:cs typeface="Times New Roman" panose="02020603050405020304" pitchFamily="18" charset="0"/>
              </a:rPr>
              <a:t> </a:t>
            </a:r>
            <a:r>
              <a:rPr lang="ru-RU" sz="1400" b="1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Радиальное напряжение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840077" y="1352877"/>
            <a:ext cx="3600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Касательное напряжение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9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8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547092"/>
            <a:ext cx="5868581" cy="142312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259632" y="64061"/>
            <a:ext cx="67109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</a:rPr>
              <a:t>Остаточные напряжения в прямоугольных образцах</a:t>
            </a:r>
            <a:endParaRPr lang="ru-RU" b="1" dirty="0">
              <a:solidFill>
                <a:srgbClr val="000099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684" y="2528613"/>
            <a:ext cx="1791461" cy="81210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0920" y="2531037"/>
            <a:ext cx="2718079" cy="102093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1473" y="2130278"/>
            <a:ext cx="1081054" cy="37898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975" y="3658447"/>
            <a:ext cx="5623890" cy="256852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3358" y="47348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051720" y="47095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915382" y="46950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83358" y="40904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83358" y="5014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594395" y="56426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298694" y="66234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278795" y="60092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231623" y="5987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01109" y="5686041"/>
            <a:ext cx="81862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For the residual stress analysis, X-ray, synchrotron and neutron diffraction methods were used.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97395" y="4018561"/>
            <a:ext cx="85062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Additive manufacturing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(AM) offers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he opportunity to produce geometrically complex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parts compared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o the traditional production technologies. An important AM technology for metals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is selective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laser melting (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SLM). </a:t>
            </a:r>
          </a:p>
          <a:p>
            <a:pPr algn="just"/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However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residual stresses that arise during the process may limit the application of SLM parts</a:t>
            </a:r>
            <a:endParaRPr lang="ru-RU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2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29</a:t>
            </a:fld>
            <a:endParaRPr lang="ru-RU" alt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3358" y="47348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710197" y="1295007"/>
          <a:ext cx="1104781" cy="31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97" y="1295007"/>
                        <a:ext cx="1104781" cy="3191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051720" y="47095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2131361" y="1268767"/>
          <a:ext cx="642734" cy="32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361" y="1268767"/>
                        <a:ext cx="642734" cy="3213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915382" y="46950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3323163" y="1215583"/>
          <a:ext cx="2646859" cy="3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7" imgW="1790700" imgH="266700" progId="Equation.DSMT4">
                  <p:embed/>
                </p:oleObj>
              </mc:Choice>
              <mc:Fallback>
                <p:oleObj name="Equation" r:id="rId7" imgW="1790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163" y="1215583"/>
                        <a:ext cx="2646859" cy="394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4310783" y="687652"/>
          <a:ext cx="2850583" cy="4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9" imgW="2324100" imgH="368300" progId="Equation.DSMT4">
                  <p:embed/>
                </p:oleObj>
              </mc:Choice>
              <mc:Fallback>
                <p:oleObj name="Equation" r:id="rId9" imgW="2324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783" y="687652"/>
                        <a:ext cx="2850583" cy="457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2916029" y="1623185"/>
          <a:ext cx="5780531" cy="47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11" imgW="5029200" imgH="406400" progId="Equation.DSMT4">
                  <p:embed/>
                </p:oleObj>
              </mc:Choice>
              <mc:Fallback>
                <p:oleObj name="Equation" r:id="rId11" imgW="5029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29" y="1623185"/>
                        <a:ext cx="5780531" cy="4734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594395" y="56426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1403648" y="2145055"/>
          <a:ext cx="2930700" cy="70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13" imgW="2933700" imgH="711200" progId="Equation.DSMT4">
                  <p:embed/>
                </p:oleObj>
              </mc:Choice>
              <mc:Fallback>
                <p:oleObj name="Equation" r:id="rId13" imgW="2933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45055"/>
                        <a:ext cx="2930700" cy="708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298694" y="66234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328244" y="2818366"/>
          <a:ext cx="8251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15" imgW="6959520" imgH="457200" progId="Equation.DSMT4">
                  <p:embed/>
                </p:oleObj>
              </mc:Choice>
              <mc:Fallback>
                <p:oleObj name="Equation" r:id="rId15" imgW="6959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44" y="2818366"/>
                        <a:ext cx="8251825" cy="534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278795" y="60092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231623" y="5987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1907704" y="152309"/>
            <a:ext cx="3688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000099"/>
                </a:solidFill>
                <a:latin typeface="Arial" panose="020B0604020202020204" pitchFamily="34" charset="0"/>
                <a:ea typeface="等线"/>
              </a:rPr>
              <a:t>Формулы для моделирования</a:t>
            </a:r>
            <a:endParaRPr lang="ru-RU" b="1" dirty="0">
              <a:solidFill>
                <a:srgbClr val="000099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352489" y="728827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+mn-lt"/>
              </a:rPr>
              <a:t>Скалярная кривизна</a:t>
            </a:r>
            <a:endParaRPr lang="ru-RU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52489" y="1758287"/>
            <a:ext cx="1661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Напряжения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DengXian"/>
              </a:rPr>
              <a:t> 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32" name="Диаграмма 31"/>
          <p:cNvGraphicFramePr/>
          <p:nvPr>
            <p:extLst/>
          </p:nvPr>
        </p:nvGraphicFramePr>
        <p:xfrm>
          <a:off x="710197" y="3592365"/>
          <a:ext cx="3656725" cy="3031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graphicFrame>
        <p:nvGraphicFramePr>
          <p:cNvPr id="33" name="Диаграмма 32"/>
          <p:cNvGraphicFramePr/>
          <p:nvPr>
            <p:extLst/>
          </p:nvPr>
        </p:nvGraphicFramePr>
        <p:xfrm>
          <a:off x="4753913" y="3610997"/>
          <a:ext cx="4169439" cy="27432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</p:spTree>
    <p:extLst>
      <p:ext uri="{BB962C8B-B14F-4D97-AF65-F5344CB8AC3E}">
        <p14:creationId xmlns:p14="http://schemas.microsoft.com/office/powerpoint/2010/main" val="194855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ctrTitle"/>
          </p:nvPr>
        </p:nvSpPr>
        <p:spPr>
          <a:xfrm>
            <a:off x="251520" y="116632"/>
            <a:ext cx="9001000" cy="807782"/>
          </a:xfrm>
        </p:spPr>
        <p:txBody>
          <a:bodyPr/>
          <a:lstStyle/>
          <a:p>
            <a:r>
              <a:rPr lang="ru-RU" altLang="ru-RU" sz="2800" b="1" dirty="0" smtClean="0">
                <a:solidFill>
                  <a:srgbClr val="000099"/>
                </a:solidFill>
              </a:rPr>
              <a:t>Поле эффективной  деформации </a:t>
            </a:r>
            <a:br>
              <a:rPr lang="ru-RU" altLang="ru-RU" sz="2800" b="1" dirty="0" smtClean="0">
                <a:solidFill>
                  <a:srgbClr val="000099"/>
                </a:solidFill>
              </a:rPr>
            </a:br>
            <a:r>
              <a:rPr lang="ru-RU" altLang="ru-RU" sz="2800" b="1" dirty="0" smtClean="0">
                <a:solidFill>
                  <a:srgbClr val="000099"/>
                </a:solidFill>
              </a:rPr>
              <a:t>по С. К. Годунову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047" y="2816466"/>
            <a:ext cx="3619871" cy="274997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556792"/>
            <a:ext cx="2771498" cy="400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01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675437" y="6556375"/>
            <a:ext cx="2468563" cy="301625"/>
          </a:xfrm>
          <a:noFill/>
        </p:spPr>
        <p:txBody>
          <a:bodyPr/>
          <a:lstStyle/>
          <a:p>
            <a:fld id="{B134C38B-8CA1-4F06-8C84-CA8D5701A649}" type="slidenum">
              <a:rPr lang="ru-RU" altLang="ru-RU" b="1" smtClean="0">
                <a:solidFill>
                  <a:srgbClr val="000000"/>
                </a:solidFill>
              </a:rPr>
              <a:pPr/>
              <a:t>30</a:t>
            </a:fld>
            <a:endParaRPr lang="ru-RU" altLang="ru-RU" b="1" dirty="0" smtClean="0">
              <a:solidFill>
                <a:srgbClr val="000000"/>
              </a:solidFill>
            </a:endParaRPr>
          </a:p>
        </p:txBody>
      </p:sp>
      <p:sp>
        <p:nvSpPr>
          <p:cNvPr id="23556" name="Прямоугольник 3"/>
          <p:cNvSpPr>
            <a:spLocks noChangeArrowheads="1"/>
          </p:cNvSpPr>
          <p:nvPr/>
        </p:nvSpPr>
        <p:spPr bwMode="auto">
          <a:xfrm>
            <a:off x="4627238" y="548680"/>
            <a:ext cx="423509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3399"/>
                </a:solidFill>
                <a:cs typeface="Times New Roman" pitchFamily="18" charset="0"/>
              </a:rPr>
              <a:t>Хороших идей каждому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!</a:t>
            </a:r>
            <a:endParaRPr lang="en-US" sz="3200" dirty="0">
              <a:solidFill>
                <a:srgbClr val="0000CC"/>
              </a:solidFill>
            </a:endParaRPr>
          </a:p>
          <a:p>
            <a:pPr algn="ctr"/>
            <a:endParaRPr lang="en-US" sz="32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C:\Old\Гузев\PC_home\CONFEREN\APM_2015\gldbrd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1806"/>
            <a:ext cx="4817971" cy="3202570"/>
          </a:xfrm>
          <a:prstGeom prst="rect">
            <a:avLst/>
          </a:prstGeom>
          <a:noFill/>
        </p:spPr>
      </p:pic>
      <p:pic>
        <p:nvPicPr>
          <p:cNvPr id="125954" name="Picture 2" descr="C:\Old\Гузев\PC_home\калининград_15\10009103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6041" y="3344376"/>
            <a:ext cx="5267553" cy="3211999"/>
          </a:xfrm>
          <a:prstGeom prst="rect">
            <a:avLst/>
          </a:prstGeom>
          <a:noFill/>
        </p:spPr>
      </p:pic>
      <p:sp>
        <p:nvSpPr>
          <p:cNvPr id="2" name="Прямоугольник 1"/>
          <p:cNvSpPr/>
          <p:nvPr/>
        </p:nvSpPr>
        <p:spPr>
          <a:xfrm>
            <a:off x="1115616" y="3789040"/>
            <a:ext cx="239636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8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забывать</a:t>
            </a:r>
          </a:p>
          <a:p>
            <a:pPr algn="ctr">
              <a:defRPr/>
            </a:pPr>
            <a:r>
              <a:rPr lang="ru-RU" sz="28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арые идеи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42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22"/>
          <p:cNvSpPr txBox="1">
            <a:spLocks noChangeArrowheads="1"/>
          </p:cNvSpPr>
          <p:nvPr/>
        </p:nvSpPr>
        <p:spPr bwMode="auto">
          <a:xfrm>
            <a:off x="269724" y="2350499"/>
            <a:ext cx="818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002060"/>
                </a:solidFill>
              </a:rPr>
              <a:t>Восстановление метрики </a:t>
            </a:r>
            <a:r>
              <a:rPr lang="ru-RU" altLang="ru-RU" dirty="0" smtClean="0">
                <a:solidFill>
                  <a:srgbClr val="002060"/>
                </a:solidFill>
              </a:rPr>
              <a:t>	           </a:t>
            </a:r>
            <a:r>
              <a:rPr lang="en-US" altLang="ru-RU" dirty="0" smtClean="0">
                <a:solidFill>
                  <a:srgbClr val="002060"/>
                </a:solidFill>
              </a:rPr>
              <a:t>              </a:t>
            </a:r>
            <a:r>
              <a:rPr lang="ru-RU" altLang="ru-RU" dirty="0" smtClean="0">
                <a:solidFill>
                  <a:srgbClr val="002060"/>
                </a:solidFill>
              </a:rPr>
              <a:t>по </a:t>
            </a:r>
            <a:r>
              <a:rPr lang="ru-RU" altLang="ru-RU" dirty="0">
                <a:solidFill>
                  <a:srgbClr val="002060"/>
                </a:solidFill>
              </a:rPr>
              <a:t>	- </a:t>
            </a:r>
            <a:r>
              <a:rPr lang="en-US" altLang="ru-RU" dirty="0" smtClean="0">
                <a:solidFill>
                  <a:srgbClr val="002060"/>
                </a:solidFill>
              </a:rPr>
              <a:t>  </a:t>
            </a:r>
            <a:r>
              <a:rPr lang="ru-RU" altLang="ru-RU" dirty="0" smtClean="0">
                <a:solidFill>
                  <a:srgbClr val="002060"/>
                </a:solidFill>
              </a:rPr>
              <a:t> </a:t>
            </a:r>
            <a:r>
              <a:rPr lang="ru-RU" altLang="ru-RU" dirty="0">
                <a:solidFill>
                  <a:srgbClr val="002060"/>
                </a:solidFill>
              </a:rPr>
              <a:t>вычисление </a:t>
            </a:r>
            <a:r>
              <a:rPr lang="ru-RU" altLang="ru-RU" dirty="0">
                <a:solidFill>
                  <a:srgbClr val="000099"/>
                </a:solidFill>
              </a:rPr>
              <a:t>	       .</a:t>
            </a:r>
          </a:p>
        </p:txBody>
      </p:sp>
      <p:sp>
        <p:nvSpPr>
          <p:cNvPr id="1039" name="Text Box 22"/>
          <p:cNvSpPr txBox="1">
            <a:spLocks noChangeArrowheads="1"/>
          </p:cNvSpPr>
          <p:nvPr/>
        </p:nvSpPr>
        <p:spPr bwMode="auto">
          <a:xfrm>
            <a:off x="395536" y="1123281"/>
            <a:ext cx="3929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002060"/>
                </a:solidFill>
              </a:rPr>
              <a:t>Линейная теория упругости:</a:t>
            </a:r>
          </a:p>
        </p:txBody>
      </p:sp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303212" y="1616319"/>
            <a:ext cx="7929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002060"/>
                </a:solidFill>
              </a:rPr>
              <a:t>Измеряя 	вычисляем 	- тензор эффективной упругой деформации</a:t>
            </a:r>
            <a:r>
              <a:rPr lang="ru-RU" altLang="ru-RU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04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850900"/>
          </a:xfrm>
        </p:spPr>
        <p:txBody>
          <a:bodyPr/>
          <a:lstStyle/>
          <a:p>
            <a:pPr eaLnBrk="1" hangingPunct="1"/>
            <a:r>
              <a:rPr lang="ru-RU" altLang="ru-RU" sz="2800" b="1" dirty="0" smtClean="0">
                <a:solidFill>
                  <a:srgbClr val="000099"/>
                </a:solidFill>
              </a:rPr>
              <a:t>Тензор эффективной упругой деформации</a:t>
            </a:r>
          </a:p>
        </p:txBody>
      </p:sp>
      <p:sp>
        <p:nvSpPr>
          <p:cNvPr id="1042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505D62A-96E8-416E-B6D7-037DD033B944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81728"/>
              </p:ext>
            </p:extLst>
          </p:nvPr>
        </p:nvGraphicFramePr>
        <p:xfrm>
          <a:off x="3516737" y="912672"/>
          <a:ext cx="51577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4" imgW="3454200" imgH="482400" progId="Equation.DSMT4">
                  <p:embed/>
                </p:oleObj>
              </mc:Choice>
              <mc:Fallback>
                <p:oleObj name="Equation" r:id="rId4" imgW="345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737" y="912672"/>
                        <a:ext cx="5157787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/>
          </p:nvPr>
        </p:nvGraphicFramePr>
        <p:xfrm>
          <a:off x="3579019" y="1553024"/>
          <a:ext cx="317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019" y="1553024"/>
                        <a:ext cx="3175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14138"/>
              </p:ext>
            </p:extLst>
          </p:nvPr>
        </p:nvGraphicFramePr>
        <p:xfrm>
          <a:off x="3137694" y="2325727"/>
          <a:ext cx="1517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694" y="2325727"/>
                        <a:ext cx="15176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39847"/>
              </p:ext>
            </p:extLst>
          </p:nvPr>
        </p:nvGraphicFramePr>
        <p:xfrm>
          <a:off x="5014789" y="2373895"/>
          <a:ext cx="633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9" y="2373895"/>
                        <a:ext cx="6334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7022"/>
              </p:ext>
            </p:extLst>
          </p:nvPr>
        </p:nvGraphicFramePr>
        <p:xfrm>
          <a:off x="7596336" y="2294519"/>
          <a:ext cx="785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Формула" r:id="rId12" imgW="355320" imgH="266400" progId="Equation.3">
                  <p:embed/>
                </p:oleObj>
              </mc:Choice>
              <mc:Fallback>
                <p:oleObj name="Формула" r:id="rId12" imgW="355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294519"/>
                        <a:ext cx="7858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23000" y="2916615"/>
            <a:ext cx="57175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002060"/>
                </a:solidFill>
              </a:rPr>
              <a:t>В общем случае                                     </a:t>
            </a:r>
            <a:r>
              <a:rPr lang="en-US" altLang="ru-RU" dirty="0">
                <a:solidFill>
                  <a:srgbClr val="002060"/>
                </a:solidFill>
              </a:rPr>
              <a:t>, </a:t>
            </a:r>
            <a:endParaRPr lang="ru-RU" altLang="ru-RU" dirty="0">
              <a:solidFill>
                <a:srgbClr val="00206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ru-RU" altLang="ru-RU" dirty="0" smtClean="0">
              <a:solidFill>
                <a:srgbClr val="00206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ru-RU" altLang="ru-RU" dirty="0" smtClean="0">
                <a:solidFill>
                  <a:srgbClr val="000099"/>
                </a:solidFill>
              </a:rPr>
              <a:t>             </a:t>
            </a:r>
            <a:r>
              <a:rPr lang="ru-RU" altLang="ru-RU" b="1" dirty="0" smtClean="0">
                <a:solidFill>
                  <a:srgbClr val="FF0000"/>
                </a:solidFill>
              </a:rPr>
              <a:t>Нет евклидовой структуры</a:t>
            </a:r>
            <a:endParaRPr lang="ru-RU" altLang="ru-RU" dirty="0">
              <a:solidFill>
                <a:srgbClr val="000099"/>
              </a:solidFill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1465720" y="1599631"/>
          <a:ext cx="633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14" imgW="355320" imgH="241200" progId="Equation.DSMT4">
                  <p:embed/>
                </p:oleObj>
              </mc:Choice>
              <mc:Fallback>
                <p:oleObj name="Equation" r:id="rId14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720" y="1599631"/>
                        <a:ext cx="6334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0268"/>
              </p:ext>
            </p:extLst>
          </p:nvPr>
        </p:nvGraphicFramePr>
        <p:xfrm>
          <a:off x="6048524" y="2744603"/>
          <a:ext cx="2333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15" imgW="1307880" imgH="444240" progId="Equation.DSMT4">
                  <p:embed/>
                </p:oleObj>
              </mc:Choice>
              <mc:Fallback>
                <p:oleObj name="Equation" r:id="rId15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524" y="2744603"/>
                        <a:ext cx="23336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54130"/>
              </p:ext>
            </p:extLst>
          </p:nvPr>
        </p:nvGraphicFramePr>
        <p:xfrm>
          <a:off x="1580101" y="4879754"/>
          <a:ext cx="5564720" cy="63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17" imgW="3377880" imgH="393480" progId="Equation.DSMT4">
                  <p:embed/>
                </p:oleObj>
              </mc:Choice>
              <mc:Fallback>
                <p:oleObj name="Equation" r:id="rId17" imgW="337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101" y="4879754"/>
                        <a:ext cx="5564720" cy="635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50058"/>
              </p:ext>
            </p:extLst>
          </p:nvPr>
        </p:nvGraphicFramePr>
        <p:xfrm>
          <a:off x="1782426" y="5854444"/>
          <a:ext cx="4509296" cy="6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Equation" r:id="rId19" imgW="3276360" imgH="507960" progId="Equation.DSMT4">
                  <p:embed/>
                </p:oleObj>
              </mc:Choice>
              <mc:Fallback>
                <p:oleObj name="Equation" r:id="rId19" imgW="3276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426" y="5854444"/>
                        <a:ext cx="4509296" cy="625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Рисунок 2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06383" y="2849416"/>
            <a:ext cx="2785500" cy="129844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39552" y="4581128"/>
            <a:ext cx="3964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smtClean="0">
                <a:solidFill>
                  <a:srgbClr val="FF0000"/>
                </a:solidFill>
              </a:rPr>
              <a:t>Характеристика </a:t>
            </a:r>
            <a:r>
              <a:rPr lang="ru-RU" altLang="ru-RU" b="1" dirty="0" err="1" smtClean="0">
                <a:solidFill>
                  <a:srgbClr val="FF0000"/>
                </a:solidFill>
              </a:rPr>
              <a:t>неевклидовос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6392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5"/>
          <p:cNvSpPr>
            <a:spLocks noGrp="1" noChangeArrowheads="1"/>
          </p:cNvSpPr>
          <p:nvPr>
            <p:ph type="title"/>
          </p:nvPr>
        </p:nvSpPr>
        <p:spPr>
          <a:xfrm>
            <a:off x="1259632" y="188057"/>
            <a:ext cx="7488832" cy="696041"/>
          </a:xfrm>
          <a:noFill/>
          <a:ln/>
        </p:spPr>
        <p:txBody>
          <a:bodyPr/>
          <a:lstStyle/>
          <a:p>
            <a:pPr algn="ctr"/>
            <a:r>
              <a:rPr lang="ru-RU" sz="2800" b="1" dirty="0" smtClean="0">
                <a:solidFill>
                  <a:srgbClr val="000099"/>
                </a:solidFill>
                <a:latin typeface="Arial" pitchFamily="34" charset="0"/>
              </a:rPr>
              <a:t>Модель неевклидовых пластин</a:t>
            </a:r>
            <a:endParaRPr lang="ru-RU" sz="2800" b="1" dirty="0">
              <a:solidFill>
                <a:srgbClr val="000099"/>
              </a:solidFill>
              <a:latin typeface="Arial" pitchFamily="34" charset="0"/>
            </a:endParaRPr>
          </a:p>
        </p:txBody>
      </p:sp>
      <p:graphicFrame>
        <p:nvGraphicFramePr>
          <p:cNvPr id="56335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5214938" y="1525588"/>
          <a:ext cx="823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525588"/>
                        <a:ext cx="82391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71472" y="1428736"/>
          <a:ext cx="2575497" cy="193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1663560" imgH="1257120" progId="Equation.DSMT4">
                  <p:embed/>
                </p:oleObj>
              </mc:Choice>
              <mc:Fallback>
                <p:oleObj name="Equation" r:id="rId5" imgW="16635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428736"/>
                        <a:ext cx="2575497" cy="1933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3286116" y="1500174"/>
            <a:ext cx="2133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ru-RU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ема:</a:t>
            </a:r>
            <a:endParaRPr lang="ru-RU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240641" y="1568223"/>
            <a:ext cx="2903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stress-free configuration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13" y="3581563"/>
            <a:ext cx="8425316" cy="567517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504" y="4156817"/>
            <a:ext cx="3778157" cy="1573348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22156" y="5730165"/>
            <a:ext cx="5526705" cy="93128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26856" y="989895"/>
            <a:ext cx="4091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</a:rPr>
              <a:t>Классическая=Евклидова модель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49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6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25" y="1024477"/>
            <a:ext cx="4933528" cy="199053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51520" y="112682"/>
            <a:ext cx="7383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99"/>
                </a:solidFill>
                <a:latin typeface="Arial" pitchFamily="34" charset="0"/>
              </a:rPr>
              <a:t>Природа эффектов</a:t>
            </a:r>
            <a:r>
              <a:rPr lang="en-US" sz="2400" b="1" dirty="0" smtClean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ru-RU" sz="2400" b="1" dirty="0" smtClean="0">
                <a:solidFill>
                  <a:srgbClr val="000099"/>
                </a:solidFill>
                <a:latin typeface="Arial" pitchFamily="34" charset="0"/>
              </a:rPr>
              <a:t>не</a:t>
            </a:r>
            <a:r>
              <a:rPr lang="ru-RU" sz="2400" b="1" dirty="0" smtClean="0">
                <a:solidFill>
                  <a:srgbClr val="000099"/>
                </a:solidFill>
              </a:rPr>
              <a:t>совместности</a:t>
            </a:r>
            <a:r>
              <a:rPr lang="ru-RU" sz="2400" b="1" dirty="0" smtClean="0">
                <a:solidFill>
                  <a:srgbClr val="000099"/>
                </a:solidFill>
                <a:latin typeface="Arial" pitchFamily="34" charset="0"/>
              </a:rPr>
              <a:t> : дефекты</a:t>
            </a:r>
            <a:endParaRPr lang="en-US" altLang="en-US" sz="2400" b="1" dirty="0">
              <a:solidFill>
                <a:srgbClr val="000099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514" y="645736"/>
            <a:ext cx="2230874" cy="223087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134" y="3169507"/>
            <a:ext cx="3700779" cy="1332281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351653" y="4579320"/>
            <a:ext cx="2554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smtClean="0">
                <a:solidFill>
                  <a:srgbClr val="002060"/>
                </a:solidFill>
              </a:rPr>
              <a:t>Краевая дислокация</a:t>
            </a:r>
            <a:endParaRPr lang="en-US" altLang="en-US" b="1" dirty="0">
              <a:solidFill>
                <a:srgbClr val="00206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192961"/>
            <a:ext cx="1862200" cy="228660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219363" y="5557101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smtClean="0">
                <a:solidFill>
                  <a:srgbClr val="002060"/>
                </a:solidFill>
              </a:rPr>
              <a:t>Наклонная дислокация</a:t>
            </a:r>
            <a:endParaRPr lang="en-US" altLang="en-US" b="1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74347"/>
            <a:ext cx="20617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</a:rPr>
              <a:t>Д</a:t>
            </a:r>
            <a:r>
              <a:rPr lang="ru-RU" altLang="en-US" sz="2000" b="1" dirty="0" smtClean="0">
                <a:solidFill>
                  <a:srgbClr val="002060"/>
                </a:solidFill>
              </a:rPr>
              <a:t>ислокации</a:t>
            </a:r>
            <a:endParaRPr lang="ru-RU" sz="2000" dirty="0">
              <a:solidFill>
                <a:srgbClr val="002060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682" y="3477004"/>
            <a:ext cx="2573964" cy="2573964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5175074" y="6235184"/>
            <a:ext cx="2459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ечные дефекты </a:t>
            </a:r>
            <a:endParaRPr 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50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7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495"/>
            <a:ext cx="9144000" cy="6858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7" y="116632"/>
            <a:ext cx="3728881" cy="2796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88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Заголовок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altLang="en-US" b="1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Неевклидовы объекты вокруг нас</a:t>
            </a:r>
            <a:endParaRPr lang="ru-RU" altLang="en-US" dirty="0" smtClean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9056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73FB67-32BB-4555-B265-DE90396B889A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6830" y="510648"/>
            <a:ext cx="2545841" cy="5960263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699792" y="30346"/>
            <a:ext cx="395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рактальная геометрия </a:t>
            </a:r>
            <a:endParaRPr lang="ru-RU" sz="2400" dirty="0">
              <a:solidFill>
                <a:srgbClr val="000099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36636" y="6416404"/>
            <a:ext cx="1980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  <a:latin typeface="Arial" panose="020B0604020202020204" pitchFamily="34" charset="0"/>
              </a:rPr>
              <a:t>Buckling cascade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7169" y="6216529"/>
            <a:ext cx="2791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000099"/>
                </a:solidFill>
              </a:rPr>
              <a:t>Разрыв тонкого 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полиэтиленового пакета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374" y="235979"/>
            <a:ext cx="1757172" cy="6039767"/>
          </a:xfrm>
          <a:prstGeom prst="rect">
            <a:avLst/>
          </a:prstGeom>
        </p:spPr>
      </p:pic>
      <p:sp>
        <p:nvSpPr>
          <p:cNvPr id="11" name="AutoShape 4" descr="Картинки по запросу фрактальная геометрия"/>
          <p:cNvSpPr>
            <a:spLocks noChangeAspect="1" noChangeArrowheads="1"/>
          </p:cNvSpPr>
          <p:nvPr/>
        </p:nvSpPr>
        <p:spPr bwMode="auto">
          <a:xfrm>
            <a:off x="155575" y="-1646238"/>
            <a:ext cx="4572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652" y="4269257"/>
            <a:ext cx="1779570" cy="2038965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5579909" y="3149875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Benoit B.</a:t>
            </a:r>
            <a:r>
              <a:rPr lang="en-US" dirty="0">
                <a:solidFill>
                  <a:srgbClr val="002060"/>
                </a:solidFill>
              </a:rPr>
              <a:t> 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Mandelbrot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491" y="533187"/>
            <a:ext cx="1760662" cy="2504941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1381" y="3587597"/>
            <a:ext cx="1828800" cy="2743200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426" y="492011"/>
            <a:ext cx="1845796" cy="2616687"/>
          </a:xfrm>
          <a:prstGeom prst="rect">
            <a:avLst/>
          </a:prstGeom>
        </p:spPr>
      </p:pic>
      <p:sp>
        <p:nvSpPr>
          <p:cNvPr id="6" name="AutoShape 2" descr="data:image/jpeg;base64,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066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12</TotalTime>
  <Words>796</Words>
  <Application>Microsoft Office PowerPoint</Application>
  <PresentationFormat>Экран (4:3)</PresentationFormat>
  <Paragraphs>166</Paragraphs>
  <Slides>30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Calibri</vt:lpstr>
      <vt:lpstr>DengXian</vt:lpstr>
      <vt:lpstr>Times New Roman</vt:lpstr>
      <vt:lpstr>Times-Roman</vt:lpstr>
      <vt:lpstr>等线</vt:lpstr>
      <vt:lpstr>Оформление по умолчанию</vt:lpstr>
      <vt:lpstr>Equation</vt:lpstr>
      <vt:lpstr>Формула</vt:lpstr>
      <vt:lpstr>Презентация PowerPoint</vt:lpstr>
      <vt:lpstr>Презентация PowerPoint</vt:lpstr>
      <vt:lpstr>Поле эффективной  деформации  по С. К. Годунову</vt:lpstr>
      <vt:lpstr>Тензор эффективной упругой деформации</vt:lpstr>
      <vt:lpstr>Модель неевклидовых пластин</vt:lpstr>
      <vt:lpstr>Презентация PowerPoint</vt:lpstr>
      <vt:lpstr>Презентация PowerPoint</vt:lpstr>
      <vt:lpstr>Неевклидовы объекты вокруг на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еевклидова природа  напряжений в сварных конструкциях</vt:lpstr>
      <vt:lpstr>Презентация PowerPoint</vt:lpstr>
      <vt:lpstr>Переход к неевклидовой модели по Кренер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omp</dc:creator>
  <cp:lastModifiedBy>user</cp:lastModifiedBy>
  <cp:revision>849</cp:revision>
  <dcterms:created xsi:type="dcterms:W3CDTF">2008-05-20T23:55:14Z</dcterms:created>
  <dcterms:modified xsi:type="dcterms:W3CDTF">2022-11-06T07:31:33Z</dcterms:modified>
</cp:coreProperties>
</file>